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A14EC" w:rsidRDefault="00CA14EC" w:rsidP="00CA14EC">
      <w:pPr>
        <w:spacing w:line="480" w:lineRule="auto"/>
        <w:jc w:val="both"/>
        <w:rPr>
          <w:rFonts w:ascii="Times New Roman" w:hAnsi="Times New Roman"/>
          <w:b/>
          <w:bCs/>
          <w:sz w:val="24"/>
          <w:szCs w:val="24"/>
        </w:rPr>
      </w:pPr>
      <w:r>
        <w:rPr>
          <w:rFonts w:ascii="Times New Roman" w:hAnsi="Times New Roman"/>
          <w:b/>
          <w:bCs/>
          <w:sz w:val="24"/>
          <w:szCs w:val="24"/>
        </w:rPr>
        <w:t>Supplementary Methods</w:t>
      </w:r>
    </w:p>
    <w:p w:rsidR="00CA14EC" w:rsidRDefault="00CA14EC" w:rsidP="00CA14EC">
      <w:pPr>
        <w:spacing w:line="480" w:lineRule="auto"/>
        <w:jc w:val="both"/>
        <w:rPr>
          <w:rFonts w:ascii="Times New Roman" w:hAnsi="Times New Roman"/>
          <w:bCs/>
          <w:sz w:val="24"/>
          <w:szCs w:val="24"/>
        </w:rPr>
      </w:pPr>
      <w:r>
        <w:rPr>
          <w:rFonts w:ascii="Times New Roman" w:hAnsi="Times New Roman"/>
          <w:b/>
          <w:bCs/>
          <w:sz w:val="24"/>
          <w:szCs w:val="24"/>
        </w:rPr>
        <w:t>1.</w:t>
      </w:r>
      <w:r w:rsidR="00F2025E">
        <w:rPr>
          <w:rFonts w:ascii="Times New Roman" w:hAnsi="Times New Roman"/>
          <w:b/>
          <w:bCs/>
          <w:sz w:val="24"/>
          <w:szCs w:val="24"/>
        </w:rPr>
        <w:t>1</w:t>
      </w:r>
      <w:r>
        <w:rPr>
          <w:rFonts w:ascii="Times New Roman" w:hAnsi="Times New Roman"/>
          <w:b/>
          <w:bCs/>
          <w:sz w:val="24"/>
          <w:szCs w:val="24"/>
        </w:rPr>
        <w:t xml:space="preserve"> Sequence features </w:t>
      </w:r>
    </w:p>
    <w:p w:rsidR="00CA14EC" w:rsidRDefault="00CA14EC" w:rsidP="00CA14EC">
      <w:pPr>
        <w:spacing w:line="480" w:lineRule="auto"/>
        <w:jc w:val="both"/>
        <w:rPr>
          <w:rStyle w:val="Hyperlink0"/>
        </w:rPr>
      </w:pPr>
      <w:r>
        <w:rPr>
          <w:rFonts w:ascii="Times New Roman" w:hAnsi="Times New Roman"/>
          <w:bCs/>
          <w:sz w:val="24"/>
          <w:szCs w:val="24"/>
        </w:rPr>
        <w:t xml:space="preserve">All the above human protein sequences were downloaded from the UniProt database. For the prediction of proteins and PPIs, the sequence features, such as </w:t>
      </w:r>
      <w:r>
        <w:rPr>
          <w:rStyle w:val="Hyperlink0"/>
        </w:rPr>
        <w:t xml:space="preserve">amino acid composition (AAC), </w:t>
      </w:r>
      <w:r w:rsidRPr="00552BED">
        <w:rPr>
          <w:rStyle w:val="Hyperlink0"/>
        </w:rPr>
        <w:t>dipeptide composition (DC), pseudo-amino acid composition (PAAC)</w:t>
      </w:r>
      <w:r>
        <w:rPr>
          <w:rStyle w:val="Hyperlink0"/>
        </w:rPr>
        <w:t xml:space="preserve"> and composition-transition-d</w:t>
      </w:r>
      <w:r w:rsidRPr="00976236">
        <w:rPr>
          <w:rStyle w:val="Hyperlink0"/>
        </w:rPr>
        <w:t>istribution (CTD)</w:t>
      </w:r>
      <w:r>
        <w:rPr>
          <w:rStyle w:val="Hyperlink0"/>
        </w:rPr>
        <w:t xml:space="preserve"> were earlier reported as important features </w:t>
      </w:r>
      <w:r>
        <w:rPr>
          <w:rStyle w:val="Hyperlink0"/>
        </w:rPr>
        <w:fldChar w:fldCharType="begin">
          <w:fldData xml:space="preserve">PEVuZE5vdGU+PENpdGU+PEF1dGhvcj5CaGFkcmE8L0F1dGhvcj48WWVhcj4yMDE4PC9ZZWFyPjxS
ZWNOdW0+MjQ8L1JlY051bT48RGlzcGxheVRleHQ+WzEtM108L0Rpc3BsYXlUZXh0PjxyZWNvcmQ+
PHJlYy1udW1iZXI+MjQ8L3JlYy1udW1iZXI+PGZvcmVpZ24ta2V5cz48a2V5IGFwcD0iRU4iIGRi
LWlkPSJzcmV0ZXZlcDl0emRyMGV3YTUycHBzcDV3c2Y1cHR6MmU5dHMiIHRpbWVzdGFtcD0iMTU5
Nzk5MjU2NCI+MjQ8L2tleT48L2ZvcmVpZ24ta2V5cz48cmVmLXR5cGUgbmFtZT0iSm91cm5hbCBB
cnRpY2xlIj4xNzwvcmVmLXR5cGU+PGNvbnRyaWJ1dG9ycz48YXV0aG9ycz48YXV0aG9yPkJoYWRy
YSwgUC48L2F1dGhvcj48YXV0aG9yPllhbiwgSi48L2F1dGhvcj48YXV0aG9yPkxpLCBKLjwvYXV0
aG9yPjxhdXRob3I+Rm9uZywgUy48L2F1dGhvcj48YXV0aG9yPlNpdSwgUy4gVy4gSS48L2F1dGhv
cj48L2F1dGhvcnM+PC9jb250cmlidXRvcnM+PGF1dGgtYWRkcmVzcz5EZXBhcnRtZW50IG9mIENv
bXB1dGVyIGFuZCBJbmZvcm1hdGlvbiBTY2llbmNlLCBVbml2ZXJzaXR5IG9mIE1hY2F1LCBUYWlw
YSwgTWFjYXUsIENoaW5hLiYjeEQ7RGVwYXJ0bWVudCBvZiBDb21wdXRlciBhbmQgSW5mb3JtYXRp
b24gU2NpZW5jZSwgVW5pdmVyc2l0eSBvZiBNYWNhdSwgVGFpcGEsIE1hY2F1LCBDaGluYS4gc2hp
cmxleXNpdUB1bWFjLm1vLjwvYXV0aC1hZGRyZXNzPjx0aXRsZXM+PHRpdGxlPkFtUEVQOiBTZXF1
ZW5jZS1iYXNlZCBwcmVkaWN0aW9uIG9mIGFudGltaWNyb2JpYWwgcGVwdGlkZXMgdXNpbmcgZGlz
dHJpYnV0aW9uIHBhdHRlcm5zIG9mIGFtaW5vIGFjaWQgcHJvcGVydGllcyBhbmQgcmFuZG9tIGZv
cmVzdDwvdGl0bGU+PHNlY29uZGFyeS10aXRsZT5TY2kgUmVwPC9zZWNvbmRhcnktdGl0bGU+PGFs
dC10aXRsZT5TY2llbnRpZmljIHJlcG9ydHM8L2FsdC10aXRsZT48L3RpdGxlcz48cGVyaW9kaWNh
bD48ZnVsbC10aXRsZT5TY2kgUmVwPC9mdWxsLXRpdGxlPjxhYmJyLTE+U2NpZW50aWZpYyByZXBv
cnRzPC9hYmJyLTE+PC9wZXJpb2RpY2FsPjxhbHQtcGVyaW9kaWNhbD48ZnVsbC10aXRsZT5TY2kg
UmVwPC9mdWxsLXRpdGxlPjxhYmJyLTE+U2NpZW50aWZpYyByZXBvcnRzPC9hYmJyLTE+PC9hbHQt
cGVyaW9kaWNhbD48cGFnZXM+MTY5NzwvcGFnZXM+PHZvbHVtZT44PC92b2x1bWU+PG51bWJlcj4x
PC9udW1iZXI+PGRhdGVzPjx5ZWFyPjIwMTg8L3llYXI+PHB1Yi1kYXRlcz48ZGF0ZT5KYW4gMjY8
L2RhdGU+PC9wdWItZGF0ZXM+PC9kYXRlcz48aXNibj4yMDQ1LTIzMjIgKEVsZWN0cm9uaWMpJiN4
RDsyMDQ1LTIzMjIgKExpbmtpbmcpPC9pc2JuPjxhY2Nlc3Npb24tbnVtPjI5Mzc0MTk5PC9hY2Nl
c3Npb24tbnVtPjx1cmxzPjxyZWxhdGVkLXVybHM+PHVybD5odHRwOi8vd3d3Lm5jYmkubmxtLm5p
aC5nb3YvcHVibWVkLzI5Mzc0MTk5PC91cmw+PC9yZWxhdGVkLXVybHM+PC91cmxzPjxjdXN0b20y
PjU3ODU5NjY8L2N1c3RvbTI+PGVsZWN0cm9uaWMtcmVzb3VyY2UtbnVtPjEwLjEwMzgvczQxNTk4
LTAxOC0xOTc1Mi13PC9lbGVjdHJvbmljLXJlc291cmNlLW51bT48L3JlY29yZD48L0NpdGU+PENp
dGU+PEF1dGhvcj5NZWhlcjwvQXV0aG9yPjxZZWFyPjIwMTc8L1llYXI+PFJlY051bT4yNTwvUmVj
TnVtPjxyZWNvcmQ+PHJlYy1udW1iZXI+MjU8L3JlYy1udW1iZXI+PGZvcmVpZ24ta2V5cz48a2V5
IGFwcD0iRU4iIGRiLWlkPSJzcmV0ZXZlcDl0emRyMGV3YTUycHBzcDV3c2Y1cHR6MmU5dHMiIHRp
bWVzdGFtcD0iMTU5Nzk5MjU2NCI+MjU8L2tleT48L2ZvcmVpZ24ta2V5cz48cmVmLXR5cGUgbmFt
ZT0iSm91cm5hbCBBcnRpY2xlIj4xNzwvcmVmLXR5cGU+PGNvbnRyaWJ1dG9ycz48YXV0aG9ycz48
YXV0aG9yPk1laGVyLCBQLiBLLjwvYXV0aG9yPjxhdXRob3I+U2FodSwgVC4gSy48L2F1dGhvcj48
YXV0aG9yPkJhbmNoYXJpeWEsIEEuPC9hdXRob3I+PGF1dGhvcj5SYW8sIEEuIFIuPC9hdXRob3I+
PC9hdXRob3JzPjwvY29udHJpYnV0b3JzPjxhdXRoLWFkZHJlc3M+RGl2aXNpb24gb2YgU3RhdGlz
dGljYWwgR2VuZXRpY3MsIElDQVItSW5kaWFuIEFncmljdWx0dXJhbCBTdGF0aXN0aWNzIFJlc2Vh
cmNoIEluc3RpdHV0ZSwgTmV3IERlbGhpLCAxMTAwMTIsIEluZGlhLiYjeEQ7Q2VudHJlIGZvciBB
Z3JpY3VsdHVyYWwgQmlvaW5mb3JtYXRpY3MsIElDQVItSW5kaWFuIEFncmljdWx0dXJhbCBTdGF0
aXN0aWNzIFJlc2VhcmNoIEluc3RpdHV0ZSwgTmV3IERlbGhpLCAxMTAwMTIsIEluZGlhLiYjeEQ7
RGVwYXJ0bWVudCBvZiBCaW9pbmZvcm1hdGljcywgSmFudGEgVmVkaWMgQ29sbGVnZSwgQmFyYXV0
LCBCYWdocGF0LCAyNTA2MTEsIFV0dGFyIFByYWRlc2gsIEluZGlhLiYjeEQ7Q2VudHJlIGZvciBB
Z3JpY3VsdHVyYWwgQmlvaW5mb3JtYXRpY3MsIElDQVItSW5kaWFuIEFncmljdWx0dXJhbCBTdGF0
aXN0aWNzIFJlc2VhcmNoIEluc3RpdHV0ZSwgTmV3IERlbGhpLCAxMTAwMTIsIEluZGlhLiByYW8u
Y3NobC53b3JrQGdtYWlsLmNvbS48L2F1dGgtYWRkcmVzcz48dGl0bGVzPjx0aXRsZT5ESVJQcm90
OiBhIGNvbXB1dGF0aW9uYWwgYXBwcm9hY2ggZm9yIGRpc2NyaW1pbmF0aW5nIGluc2VjdGljaWRl
IHJlc2lzdGFudCBwcm90ZWlucyBmcm9tIG5vbi1yZXNpc3RhbnQgcHJvdGVpbnM8L3RpdGxlPjxz
ZWNvbmRhcnktdGl0bGU+Qk1DIEJpb2luZm9ybWF0aWNzPC9zZWNvbmRhcnktdGl0bGU+PGFsdC10
aXRsZT5CTUMgYmlvaW5mb3JtYXRpY3M8L2FsdC10aXRsZT48L3RpdGxlcz48cGVyaW9kaWNhbD48
ZnVsbC10aXRsZT5CTUMgQmlvaW5mb3JtYXRpY3M8L2Z1bGwtdGl0bGU+PGFiYnItMT5CTUMgYmlv
aW5mb3JtYXRpY3M8L2FiYnItMT48L3BlcmlvZGljYWw+PGFsdC1wZXJpb2RpY2FsPjxmdWxsLXRp
dGxlPkJNQyBCaW9pbmZvcm1hdGljczwvZnVsbC10aXRsZT48YWJici0xPkJNQyBiaW9pbmZvcm1h
dGljczwvYWJici0xPjwvYWx0LXBlcmlvZGljYWw+PHBhZ2VzPjE5MDwvcGFnZXM+PHZvbHVtZT4x
ODwvdm9sdW1lPjxudW1iZXI+MTwvbnVtYmVyPjxrZXl3b3Jkcz48a2V5d29yZD5BbmltYWxzPC9r
ZXl3b3JkPjxrZXl3b3JkPkN5dG9jaHJvbWUgUC00NTAgRW56eW1lIFN5c3RlbS8qbWV0YWJvbGlz
bTwva2V5d29yZD48a2V5d29yZD5IdW1hbnM8L2tleXdvcmQ+PGtleXdvcmQ+SW5zZWN0aWNpZGVz
L2FuYWx5c2lzLyptZXRhYm9saXNtPC9rZXl3b3JkPjxrZXl3b3JkPlByb3RlaW5zLypjaGVtaXN0
cnk8L2tleXdvcmQ+PGtleXdvcmQ+Z2FtbWEtQW1pbm9idXR5cmljIEFjaWQvKm1ldGFib2xpc208
L2tleXdvcmQ+PC9rZXl3b3Jkcz48ZGF0ZXM+PHllYXI+MjAxNzwveWVhcj48cHViLWRhdGVzPjxk
YXRlPk1hciAyNDwvZGF0ZT48L3B1Yi1kYXRlcz48L2RhdGVzPjxpc2JuPjE0NzEtMjEwNSAoRWxl
Y3Ryb25pYykmI3hEOzE0NzEtMjEwNSAoTGlua2luZyk8L2lzYm4+PGFjY2Vzc2lvbi1udW0+Mjgz
NDA1NzE8L2FjY2Vzc2lvbi1udW0+PHVybHM+PHJlbGF0ZWQtdXJscz48dXJsPmh0dHA6Ly93d3cu
bmNiaS5ubG0ubmloLmdvdi9wdWJtZWQvMjgzNDA1NzE8L3VybD48L3JlbGF0ZWQtdXJscz48L3Vy
bHM+PGN1c3RvbTI+NTM2NDU1OTwvY3VzdG9tMj48ZWxlY3Ryb25pYy1yZXNvdXJjZS1udW0+MTAu
MTE4Ni9zMTI4NTktMDE3LTE1ODcteTwvZWxlY3Ryb25pYy1yZXNvdXJjZS1udW0+PC9yZWNvcmQ+
PC9DaXRlPjxDaXRlPjxBdXRob3I+TWVoZXI8L0F1dGhvcj48WWVhcj4yMDE4PC9ZZWFyPjxSZWNO
dW0+MjY8L1JlY051bT48cmVjb3JkPjxyZWMtbnVtYmVyPjI2PC9yZWMtbnVtYmVyPjxmb3JlaWdu
LWtleXM+PGtleSBhcHA9IkVOIiBkYi1pZD0ic3JldGV2ZXA5dHpkcjBld2E1MnBwc3A1d3NmNXB0
ejJlOXRzIiB0aW1lc3RhbXA9IjE1OTc5OTI1NjQiPjI2PC9rZXk+PC9mb3JlaWduLWtleXM+PHJl
Zi10eXBlIG5hbWU9IkpvdXJuYWwgQXJ0aWNsZSI+MTc8L3JlZi10eXBlPjxjb250cmlidXRvcnM+
PGF1dGhvcnM+PGF1dGhvcj5NZWhlciwgUC4gSy48L2F1dGhvcj48YXV0aG9yPlNhaHUsIFQuIEsu
PC9hdXRob3I+PGF1dGhvcj5Nb2hhbnR5LCBKLjwvYXV0aG9yPjxhdXRob3I+R2Fob2ksIFMuPC9h
dXRob3I+PGF1dGhvcj5QdXJydSwgUy48L2F1dGhvcj48YXV0aG9yPkdyb3ZlciwgTS48L2F1dGhv
cj48YXV0aG9yPlJhbywgQS4gUi48L2F1dGhvcj48L2F1dGhvcnM+PC9jb250cmlidXRvcnM+PGF1
dGgtYWRkcmVzcz5EaXZpc2lvbiBvZiBTdGF0aXN0aWNhbCBHZW5ldGljcywgSUNBUi1JbmRpYW4g
QWdyaWN1bHR1cmFsIFN0YXRpc3RpY3MgUmVzZWFyY2ggSW5zdGl0dXRlLCBOZXcgRGVsaGksIElu
ZGlhLiYjeEQ7Q2VudHJlIGZvciBBZ3JpY3VsdHVyYWwgQmlvaW5mb3JtYXRpY3MsIElDQVItSW5k
aWFuIEFncmljdWx0dXJhbCBTdGF0aXN0aWNzIFJlc2VhcmNoIEluc3RpdHV0ZSwgTmV3IERlbGhp
LCBJbmRpYS4mI3hEO0RlcGFydG1lbnQgb2YgQmlvaW5mb3JtYXRpY3MsIE9yaXNzYSBVbml2ZXJz
aXR5IG9mIEFncmljdWx0dXJlIGFuZCBUZWNobm9sb2d5LCBCaHViYW5lc3dhciwgSW5kaWEuPC9h
dXRoLWFkZHJlc3M+PHRpdGxlcz48dGl0bGU+bmlmUHJlZDogUHJvdGVvbWUtV2lkZSBJZGVudGlm
aWNhdGlvbiBhbmQgQ2F0ZWdvcml6YXRpb24gb2YgTml0cm9nZW4tRml4YXRpb24gUHJvdGVpbnMg
b2YgRGlhenRyb3BocyBCYXNlZCBvbiBDb21wb3NpdGlvbi1UcmFuc2l0aW9uLURpc3RyaWJ1dGlv
biBGZWF0dXJlcyBVc2luZyBTdXBwb3J0IFZlY3RvciBNYWNoaW5lPC90aXRsZT48c2Vjb25kYXJ5
LXRpdGxlPkZyb250IE1pY3JvYmlvbDwvc2Vjb25kYXJ5LXRpdGxlPjxhbHQtdGl0bGU+RnJvbnRp
ZXJzIGluIG1pY3JvYmlvbG9neTwvYWx0LXRpdGxlPjwvdGl0bGVzPjxwZXJpb2RpY2FsPjxmdWxs
LXRpdGxlPkZyb250IE1pY3JvYmlvbDwvZnVsbC10aXRsZT48YWJici0xPkZyb250aWVycyBpbiBt
aWNyb2Jpb2xvZ3k8L2FiYnItMT48L3BlcmlvZGljYWw+PGFsdC1wZXJpb2RpY2FsPjxmdWxsLXRp
dGxlPkZyb250IE1pY3JvYmlvbDwvZnVsbC10aXRsZT48YWJici0xPkZyb250aWVycyBpbiBtaWNy
b2Jpb2xvZ3k8L2FiYnItMT48L2FsdC1wZXJpb2RpY2FsPjxwYWdlcz4xMTAwPC9wYWdlcz48dm9s
dW1lPjk8L3ZvbHVtZT48ZGF0ZXM+PHllYXI+MjAxODwveWVhcj48L2RhdGVzPjxpc2JuPjE2NjQt
MzAyWCAoUHJpbnQpJiN4RDsxNjY0LTMwMlggKExpbmtpbmcpPC9pc2JuPjxhY2Nlc3Npb24tbnVt
PjI5ODk2MTczPC9hY2Nlc3Npb24tbnVtPjx1cmxzPjxyZWxhdGVkLXVybHM+PHVybD5odHRwOi8v
d3d3Lm5jYmkubmxtLm5paC5nb3YvcHVibWVkLzI5ODk2MTczPC91cmw+PC9yZWxhdGVkLXVybHM+
PC91cmxzPjxjdXN0b20yPjU5ODY5NDc8L2N1c3RvbTI+PGVsZWN0cm9uaWMtcmVzb3VyY2UtbnVt
PjEwLjMzODkvZm1pY2IuMjAxOC4wMTEwMDwvZWxlY3Ryb25pYy1yZXNvdXJjZS1udW0+PC9yZWNv
cmQ+PC9DaXRlPjwvRW5kTm90ZT5=
</w:fldData>
        </w:fldChar>
      </w:r>
      <w:r>
        <w:rPr>
          <w:rStyle w:val="Hyperlink0"/>
        </w:rPr>
        <w:instrText xml:space="preserve"> ADDIN EN.CITE </w:instrText>
      </w:r>
      <w:r>
        <w:rPr>
          <w:rStyle w:val="Hyperlink0"/>
        </w:rPr>
        <w:fldChar w:fldCharType="begin">
          <w:fldData xml:space="preserve">PEVuZE5vdGU+PENpdGU+PEF1dGhvcj5CaGFkcmE8L0F1dGhvcj48WWVhcj4yMDE4PC9ZZWFyPjxS
ZWNOdW0+MjQ8L1JlY051bT48RGlzcGxheVRleHQ+WzEtM108L0Rpc3BsYXlUZXh0PjxyZWNvcmQ+
PHJlYy1udW1iZXI+MjQ8L3JlYy1udW1iZXI+PGZvcmVpZ24ta2V5cz48a2V5IGFwcD0iRU4iIGRi
LWlkPSJzcmV0ZXZlcDl0emRyMGV3YTUycHBzcDV3c2Y1cHR6MmU5dHMiIHRpbWVzdGFtcD0iMTU5
Nzk5MjU2NCI+MjQ8L2tleT48L2ZvcmVpZ24ta2V5cz48cmVmLXR5cGUgbmFtZT0iSm91cm5hbCBB
cnRpY2xlIj4xNzwvcmVmLXR5cGU+PGNvbnRyaWJ1dG9ycz48YXV0aG9ycz48YXV0aG9yPkJoYWRy
YSwgUC48L2F1dGhvcj48YXV0aG9yPllhbiwgSi48L2F1dGhvcj48YXV0aG9yPkxpLCBKLjwvYXV0
aG9yPjxhdXRob3I+Rm9uZywgUy48L2F1dGhvcj48YXV0aG9yPlNpdSwgUy4gVy4gSS48L2F1dGhv
cj48L2F1dGhvcnM+PC9jb250cmlidXRvcnM+PGF1dGgtYWRkcmVzcz5EZXBhcnRtZW50IG9mIENv
bXB1dGVyIGFuZCBJbmZvcm1hdGlvbiBTY2llbmNlLCBVbml2ZXJzaXR5IG9mIE1hY2F1LCBUYWlw
YSwgTWFjYXUsIENoaW5hLiYjeEQ7RGVwYXJ0bWVudCBvZiBDb21wdXRlciBhbmQgSW5mb3JtYXRp
b24gU2NpZW5jZSwgVW5pdmVyc2l0eSBvZiBNYWNhdSwgVGFpcGEsIE1hY2F1LCBDaGluYS4gc2hp
cmxleXNpdUB1bWFjLm1vLjwvYXV0aC1hZGRyZXNzPjx0aXRsZXM+PHRpdGxlPkFtUEVQOiBTZXF1
ZW5jZS1iYXNlZCBwcmVkaWN0aW9uIG9mIGFudGltaWNyb2JpYWwgcGVwdGlkZXMgdXNpbmcgZGlz
dHJpYnV0aW9uIHBhdHRlcm5zIG9mIGFtaW5vIGFjaWQgcHJvcGVydGllcyBhbmQgcmFuZG9tIGZv
cmVzdDwvdGl0bGU+PHNlY29uZGFyeS10aXRsZT5TY2kgUmVwPC9zZWNvbmRhcnktdGl0bGU+PGFs
dC10aXRsZT5TY2llbnRpZmljIHJlcG9ydHM8L2FsdC10aXRsZT48L3RpdGxlcz48cGVyaW9kaWNh
bD48ZnVsbC10aXRsZT5TY2kgUmVwPC9mdWxsLXRpdGxlPjxhYmJyLTE+U2NpZW50aWZpYyByZXBv
cnRzPC9hYmJyLTE+PC9wZXJpb2RpY2FsPjxhbHQtcGVyaW9kaWNhbD48ZnVsbC10aXRsZT5TY2kg
UmVwPC9mdWxsLXRpdGxlPjxhYmJyLTE+U2NpZW50aWZpYyByZXBvcnRzPC9hYmJyLTE+PC9hbHQt
cGVyaW9kaWNhbD48cGFnZXM+MTY5NzwvcGFnZXM+PHZvbHVtZT44PC92b2x1bWU+PG51bWJlcj4x
PC9udW1iZXI+PGRhdGVzPjx5ZWFyPjIwMTg8L3llYXI+PHB1Yi1kYXRlcz48ZGF0ZT5KYW4gMjY8
L2RhdGU+PC9wdWItZGF0ZXM+PC9kYXRlcz48aXNibj4yMDQ1LTIzMjIgKEVsZWN0cm9uaWMpJiN4
RDsyMDQ1LTIzMjIgKExpbmtpbmcpPC9pc2JuPjxhY2Nlc3Npb24tbnVtPjI5Mzc0MTk5PC9hY2Nl
c3Npb24tbnVtPjx1cmxzPjxyZWxhdGVkLXVybHM+PHVybD5odHRwOi8vd3d3Lm5jYmkubmxtLm5p
aC5nb3YvcHVibWVkLzI5Mzc0MTk5PC91cmw+PC9yZWxhdGVkLXVybHM+PC91cmxzPjxjdXN0b20y
PjU3ODU5NjY8L2N1c3RvbTI+PGVsZWN0cm9uaWMtcmVzb3VyY2UtbnVtPjEwLjEwMzgvczQxNTk4
LTAxOC0xOTc1Mi13PC9lbGVjdHJvbmljLXJlc291cmNlLW51bT48L3JlY29yZD48L0NpdGU+PENp
dGU+PEF1dGhvcj5NZWhlcjwvQXV0aG9yPjxZZWFyPjIwMTc8L1llYXI+PFJlY051bT4yNTwvUmVj
TnVtPjxyZWNvcmQ+PHJlYy1udW1iZXI+MjU8L3JlYy1udW1iZXI+PGZvcmVpZ24ta2V5cz48a2V5
IGFwcD0iRU4iIGRiLWlkPSJzcmV0ZXZlcDl0emRyMGV3YTUycHBzcDV3c2Y1cHR6MmU5dHMiIHRp
bWVzdGFtcD0iMTU5Nzk5MjU2NCI+MjU8L2tleT48L2ZvcmVpZ24ta2V5cz48cmVmLXR5cGUgbmFt
ZT0iSm91cm5hbCBBcnRpY2xlIj4xNzwvcmVmLXR5cGU+PGNvbnRyaWJ1dG9ycz48YXV0aG9ycz48
YXV0aG9yPk1laGVyLCBQLiBLLjwvYXV0aG9yPjxhdXRob3I+U2FodSwgVC4gSy48L2F1dGhvcj48
YXV0aG9yPkJhbmNoYXJpeWEsIEEuPC9hdXRob3I+PGF1dGhvcj5SYW8sIEEuIFIuPC9hdXRob3I+
PC9hdXRob3JzPjwvY29udHJpYnV0b3JzPjxhdXRoLWFkZHJlc3M+RGl2aXNpb24gb2YgU3RhdGlz
dGljYWwgR2VuZXRpY3MsIElDQVItSW5kaWFuIEFncmljdWx0dXJhbCBTdGF0aXN0aWNzIFJlc2Vh
cmNoIEluc3RpdHV0ZSwgTmV3IERlbGhpLCAxMTAwMTIsIEluZGlhLiYjeEQ7Q2VudHJlIGZvciBB
Z3JpY3VsdHVyYWwgQmlvaW5mb3JtYXRpY3MsIElDQVItSW5kaWFuIEFncmljdWx0dXJhbCBTdGF0
aXN0aWNzIFJlc2VhcmNoIEluc3RpdHV0ZSwgTmV3IERlbGhpLCAxMTAwMTIsIEluZGlhLiYjeEQ7
RGVwYXJ0bWVudCBvZiBCaW9pbmZvcm1hdGljcywgSmFudGEgVmVkaWMgQ29sbGVnZSwgQmFyYXV0
LCBCYWdocGF0LCAyNTA2MTEsIFV0dGFyIFByYWRlc2gsIEluZGlhLiYjeEQ7Q2VudHJlIGZvciBB
Z3JpY3VsdHVyYWwgQmlvaW5mb3JtYXRpY3MsIElDQVItSW5kaWFuIEFncmljdWx0dXJhbCBTdGF0
aXN0aWNzIFJlc2VhcmNoIEluc3RpdHV0ZSwgTmV3IERlbGhpLCAxMTAwMTIsIEluZGlhLiByYW8u
Y3NobC53b3JrQGdtYWlsLmNvbS48L2F1dGgtYWRkcmVzcz48dGl0bGVzPjx0aXRsZT5ESVJQcm90
OiBhIGNvbXB1dGF0aW9uYWwgYXBwcm9hY2ggZm9yIGRpc2NyaW1pbmF0aW5nIGluc2VjdGljaWRl
IHJlc2lzdGFudCBwcm90ZWlucyBmcm9tIG5vbi1yZXNpc3RhbnQgcHJvdGVpbnM8L3RpdGxlPjxz
ZWNvbmRhcnktdGl0bGU+Qk1DIEJpb2luZm9ybWF0aWNzPC9zZWNvbmRhcnktdGl0bGU+PGFsdC10
aXRsZT5CTUMgYmlvaW5mb3JtYXRpY3M8L2FsdC10aXRsZT48L3RpdGxlcz48cGVyaW9kaWNhbD48
ZnVsbC10aXRsZT5CTUMgQmlvaW5mb3JtYXRpY3M8L2Z1bGwtdGl0bGU+PGFiYnItMT5CTUMgYmlv
aW5mb3JtYXRpY3M8L2FiYnItMT48L3BlcmlvZGljYWw+PGFsdC1wZXJpb2RpY2FsPjxmdWxsLXRp
dGxlPkJNQyBCaW9pbmZvcm1hdGljczwvZnVsbC10aXRsZT48YWJici0xPkJNQyBiaW9pbmZvcm1h
dGljczwvYWJici0xPjwvYWx0LXBlcmlvZGljYWw+PHBhZ2VzPjE5MDwvcGFnZXM+PHZvbHVtZT4x
ODwvdm9sdW1lPjxudW1iZXI+MTwvbnVtYmVyPjxrZXl3b3Jkcz48a2V5d29yZD5BbmltYWxzPC9r
ZXl3b3JkPjxrZXl3b3JkPkN5dG9jaHJvbWUgUC00NTAgRW56eW1lIFN5c3RlbS8qbWV0YWJvbGlz
bTwva2V5d29yZD48a2V5d29yZD5IdW1hbnM8L2tleXdvcmQ+PGtleXdvcmQ+SW5zZWN0aWNpZGVz
L2FuYWx5c2lzLyptZXRhYm9saXNtPC9rZXl3b3JkPjxrZXl3b3JkPlByb3RlaW5zLypjaGVtaXN0
cnk8L2tleXdvcmQ+PGtleXdvcmQ+Z2FtbWEtQW1pbm9idXR5cmljIEFjaWQvKm1ldGFib2xpc208
L2tleXdvcmQ+PC9rZXl3b3Jkcz48ZGF0ZXM+PHllYXI+MjAxNzwveWVhcj48cHViLWRhdGVzPjxk
YXRlPk1hciAyNDwvZGF0ZT48L3B1Yi1kYXRlcz48L2RhdGVzPjxpc2JuPjE0NzEtMjEwNSAoRWxl
Y3Ryb25pYykmI3hEOzE0NzEtMjEwNSAoTGlua2luZyk8L2lzYm4+PGFjY2Vzc2lvbi1udW0+Mjgz
NDA1NzE8L2FjY2Vzc2lvbi1udW0+PHVybHM+PHJlbGF0ZWQtdXJscz48dXJsPmh0dHA6Ly93d3cu
bmNiaS5ubG0ubmloLmdvdi9wdWJtZWQvMjgzNDA1NzE8L3VybD48L3JlbGF0ZWQtdXJscz48L3Vy
bHM+PGN1c3RvbTI+NTM2NDU1OTwvY3VzdG9tMj48ZWxlY3Ryb25pYy1yZXNvdXJjZS1udW0+MTAu
MTE4Ni9zMTI4NTktMDE3LTE1ODcteTwvZWxlY3Ryb25pYy1yZXNvdXJjZS1udW0+PC9yZWNvcmQ+
PC9DaXRlPjxDaXRlPjxBdXRob3I+TWVoZXI8L0F1dGhvcj48WWVhcj4yMDE4PC9ZZWFyPjxSZWNO
dW0+MjY8L1JlY051bT48cmVjb3JkPjxyZWMtbnVtYmVyPjI2PC9yZWMtbnVtYmVyPjxmb3JlaWdu
LWtleXM+PGtleSBhcHA9IkVOIiBkYi1pZD0ic3JldGV2ZXA5dHpkcjBld2E1MnBwc3A1d3NmNXB0
ejJlOXRzIiB0aW1lc3RhbXA9IjE1OTc5OTI1NjQiPjI2PC9rZXk+PC9mb3JlaWduLWtleXM+PHJl
Zi10eXBlIG5hbWU9IkpvdXJuYWwgQXJ0aWNsZSI+MTc8L3JlZi10eXBlPjxjb250cmlidXRvcnM+
PGF1dGhvcnM+PGF1dGhvcj5NZWhlciwgUC4gSy48L2F1dGhvcj48YXV0aG9yPlNhaHUsIFQuIEsu
PC9hdXRob3I+PGF1dGhvcj5Nb2hhbnR5LCBKLjwvYXV0aG9yPjxhdXRob3I+R2Fob2ksIFMuPC9h
dXRob3I+PGF1dGhvcj5QdXJydSwgUy48L2F1dGhvcj48YXV0aG9yPkdyb3ZlciwgTS48L2F1dGhv
cj48YXV0aG9yPlJhbywgQS4gUi48L2F1dGhvcj48L2F1dGhvcnM+PC9jb250cmlidXRvcnM+PGF1
dGgtYWRkcmVzcz5EaXZpc2lvbiBvZiBTdGF0aXN0aWNhbCBHZW5ldGljcywgSUNBUi1JbmRpYW4g
QWdyaWN1bHR1cmFsIFN0YXRpc3RpY3MgUmVzZWFyY2ggSW5zdGl0dXRlLCBOZXcgRGVsaGksIElu
ZGlhLiYjeEQ7Q2VudHJlIGZvciBBZ3JpY3VsdHVyYWwgQmlvaW5mb3JtYXRpY3MsIElDQVItSW5k
aWFuIEFncmljdWx0dXJhbCBTdGF0aXN0aWNzIFJlc2VhcmNoIEluc3RpdHV0ZSwgTmV3IERlbGhp
LCBJbmRpYS4mI3hEO0RlcGFydG1lbnQgb2YgQmlvaW5mb3JtYXRpY3MsIE9yaXNzYSBVbml2ZXJz
aXR5IG9mIEFncmljdWx0dXJlIGFuZCBUZWNobm9sb2d5LCBCaHViYW5lc3dhciwgSW5kaWEuPC9h
dXRoLWFkZHJlc3M+PHRpdGxlcz48dGl0bGU+bmlmUHJlZDogUHJvdGVvbWUtV2lkZSBJZGVudGlm
aWNhdGlvbiBhbmQgQ2F0ZWdvcml6YXRpb24gb2YgTml0cm9nZW4tRml4YXRpb24gUHJvdGVpbnMg
b2YgRGlhenRyb3BocyBCYXNlZCBvbiBDb21wb3NpdGlvbi1UcmFuc2l0aW9uLURpc3RyaWJ1dGlv
biBGZWF0dXJlcyBVc2luZyBTdXBwb3J0IFZlY3RvciBNYWNoaW5lPC90aXRsZT48c2Vjb25kYXJ5
LXRpdGxlPkZyb250IE1pY3JvYmlvbDwvc2Vjb25kYXJ5LXRpdGxlPjxhbHQtdGl0bGU+RnJvbnRp
ZXJzIGluIG1pY3JvYmlvbG9neTwvYWx0LXRpdGxlPjwvdGl0bGVzPjxwZXJpb2RpY2FsPjxmdWxs
LXRpdGxlPkZyb250IE1pY3JvYmlvbDwvZnVsbC10aXRsZT48YWJici0xPkZyb250aWVycyBpbiBt
aWNyb2Jpb2xvZ3k8L2FiYnItMT48L3BlcmlvZGljYWw+PGFsdC1wZXJpb2RpY2FsPjxmdWxsLXRp
dGxlPkZyb250IE1pY3JvYmlvbDwvZnVsbC10aXRsZT48YWJici0xPkZyb250aWVycyBpbiBtaWNy
b2Jpb2xvZ3k8L2FiYnItMT48L2FsdC1wZXJpb2RpY2FsPjxwYWdlcz4xMTAwPC9wYWdlcz48dm9s
dW1lPjk8L3ZvbHVtZT48ZGF0ZXM+PHllYXI+MjAxODwveWVhcj48L2RhdGVzPjxpc2JuPjE2NjQt
MzAyWCAoUHJpbnQpJiN4RDsxNjY0LTMwMlggKExpbmtpbmcpPC9pc2JuPjxhY2Nlc3Npb24tbnVt
PjI5ODk2MTczPC9hY2Nlc3Npb24tbnVtPjx1cmxzPjxyZWxhdGVkLXVybHM+PHVybD5odHRwOi8v
d3d3Lm5jYmkubmxtLm5paC5nb3YvcHVibWVkLzI5ODk2MTczPC91cmw+PC9yZWxhdGVkLXVybHM+
PC91cmxzPjxjdXN0b20yPjU5ODY5NDc8L2N1c3RvbTI+PGVsZWN0cm9uaWMtcmVzb3VyY2UtbnVt
PjEwLjMzODkvZm1pY2IuMjAxOC4wMTEwMDwvZWxlY3Ryb25pYy1yZXNvdXJjZS1udW0+PC9yZWNv
cmQ+PC9DaXRlPjwvRW5kTm90ZT5=
</w:fldData>
        </w:fldChar>
      </w:r>
      <w:r>
        <w:rPr>
          <w:rStyle w:val="Hyperlink0"/>
        </w:rPr>
        <w:instrText xml:space="preserve"> ADDIN EN.CITE.DATA </w:instrText>
      </w:r>
      <w:r>
        <w:rPr>
          <w:rStyle w:val="Hyperlink0"/>
        </w:rPr>
      </w:r>
      <w:r>
        <w:rPr>
          <w:rStyle w:val="Hyperlink0"/>
        </w:rPr>
        <w:fldChar w:fldCharType="end"/>
      </w:r>
      <w:r>
        <w:rPr>
          <w:rStyle w:val="Hyperlink0"/>
        </w:rPr>
        <w:fldChar w:fldCharType="separate"/>
      </w:r>
      <w:r>
        <w:rPr>
          <w:rStyle w:val="Hyperlink0"/>
          <w:noProof/>
        </w:rPr>
        <w:t>[</w:t>
      </w:r>
      <w:hyperlink w:anchor="_ENREF_1" w:tooltip="Bhadra, 2018 #24" w:history="1">
        <w:r>
          <w:rPr>
            <w:rStyle w:val="Hyperlink0"/>
            <w:noProof/>
          </w:rPr>
          <w:t>1-3</w:t>
        </w:r>
      </w:hyperlink>
      <w:r>
        <w:rPr>
          <w:rStyle w:val="Hyperlink0"/>
          <w:noProof/>
        </w:rPr>
        <w:t>]</w:t>
      </w:r>
      <w:r>
        <w:rPr>
          <w:rStyle w:val="Hyperlink0"/>
        </w:rPr>
        <w:fldChar w:fldCharType="end"/>
      </w:r>
      <w:r>
        <w:rPr>
          <w:rStyle w:val="Hyperlink0"/>
        </w:rPr>
        <w:t xml:space="preserve">. We computed AAC, DC, PAAC and CTD using </w:t>
      </w:r>
      <w:r w:rsidRPr="00C73FB9">
        <w:rPr>
          <w:rStyle w:val="Hyperlink0"/>
        </w:rPr>
        <w:t>PyDPI</w:t>
      </w:r>
      <w:r>
        <w:rPr>
          <w:rStyle w:val="Hyperlink0"/>
        </w:rPr>
        <w:t>,</w:t>
      </w:r>
      <w:r w:rsidRPr="00C73FB9">
        <w:rPr>
          <w:rStyle w:val="Hyperlink0"/>
        </w:rPr>
        <w:t xml:space="preserve"> </w:t>
      </w:r>
      <w:r>
        <w:rPr>
          <w:rStyle w:val="Hyperlink0"/>
        </w:rPr>
        <w:t xml:space="preserve">a </w:t>
      </w:r>
      <w:r w:rsidRPr="00C73FB9">
        <w:rPr>
          <w:rStyle w:val="Hyperlink0"/>
        </w:rPr>
        <w:t>freely available python package for chemoinformatics, bioinformatics, and chemogenomics studies</w:t>
      </w:r>
      <w:r>
        <w:rPr>
          <w:rStyle w:val="Hyperlink0"/>
        </w:rPr>
        <w:t xml:space="preserve"> </w:t>
      </w:r>
      <w:r>
        <w:rPr>
          <w:rStyle w:val="Hyperlink0"/>
        </w:rPr>
        <w:fldChar w:fldCharType="begin">
          <w:fldData xml:space="preserve">PEVuZE5vdGU+PENpdGU+PEF1dGhvcj5DYW88L0F1dGhvcj48WWVhcj4yMDEzPC9ZZWFyPjxSZWNO
dW0+Mjc8L1JlY051bT48RGlzcGxheVRleHQ+WzRdPC9EaXNwbGF5VGV4dD48cmVjb3JkPjxyZWMt
bnVtYmVyPjI3PC9yZWMtbnVtYmVyPjxmb3JlaWduLWtleXM+PGtleSBhcHA9IkVOIiBkYi1pZD0i
c3JldGV2ZXA5dHpkcjBld2E1MnBwc3A1d3NmNXB0ejJlOXRzIiB0aW1lc3RhbXA9IjE1OTc5OTI1
NjQiPjI3PC9rZXk+PC9mb3JlaWduLWtleXM+PHJlZi10eXBlIG5hbWU9IkpvdXJuYWwgQXJ0aWNs
ZSI+MTc8L3JlZi10eXBlPjxjb250cmlidXRvcnM+PGF1dGhvcnM+PGF1dGhvcj5DYW8sIEQuIFMu
PC9hdXRob3I+PGF1dGhvcj5MaWFuZywgWS4gWi48L2F1dGhvcj48YXV0aG9yPllhbiwgSi48L2F1
dGhvcj48YXV0aG9yPlRhbiwgRy4gUy48L2F1dGhvcj48YXV0aG9yPlh1LCBRLiBTLjwvYXV0aG9y
PjxhdXRob3I+TGl1LCBTLjwvYXV0aG9yPjwvYXV0aG9ycz48L2NvbnRyaWJ1dG9ycz48YXV0aC1h
ZGRyZXNzPlNjaG9vbCBvZiBQaGFybWFjZXV0aWNhbCBTY2llbmNlcywgQ2VudHJhbCBTb3V0aCBV
bml2ZXJzaXR5ICwgQ2hhbmdzaGEgNDEwMDEzLCBQLlIuIENoaW5hLjwvYXV0aC1hZGRyZXNzPjx0
aXRsZXM+PHRpdGxlPlB5RFBJOiBmcmVlbHkgYXZhaWxhYmxlIHB5dGhvbiBwYWNrYWdlIGZvciBj
aGVtb2luZm9ybWF0aWNzLCBiaW9pbmZvcm1hdGljcywgYW5kIGNoZW1vZ2Vub21pY3Mgc3R1ZGll
czwvdGl0bGU+PHNlY29uZGFyeS10aXRsZT5KIENoZW0gSW5mIE1vZGVsPC9zZWNvbmRhcnktdGl0
bGU+PGFsdC10aXRsZT5Kb3VybmFsIG9mIGNoZW1pY2FsIGluZm9ybWF0aW9uIGFuZCBtb2RlbGlu
ZzwvYWx0LXRpdGxlPjwvdGl0bGVzPjxwZXJpb2RpY2FsPjxmdWxsLXRpdGxlPkogQ2hlbSBJbmYg
TW9kZWw8L2Z1bGwtdGl0bGU+PGFiYnItMT5Kb3VybmFsIG9mIGNoZW1pY2FsIGluZm9ybWF0aW9u
IGFuZCBtb2RlbGluZzwvYWJici0xPjwvcGVyaW9kaWNhbD48YWx0LXBlcmlvZGljYWw+PGZ1bGwt
dGl0bGU+SiBDaGVtIEluZiBNb2RlbDwvZnVsbC10aXRsZT48YWJici0xPkpvdXJuYWwgb2YgY2hl
bWljYWwgaW5mb3JtYXRpb24gYW5kIG1vZGVsaW5nPC9hYmJyLTE+PC9hbHQtcGVyaW9kaWNhbD48
cGFnZXM+MzA4Ni05NjwvcGFnZXM+PHZvbHVtZT41Mzwvdm9sdW1lPjxudW1iZXI+MTE8L251bWJl
cj48a2V5d29yZHM+PGtleXdvcmQ+QmluZGluZyBTaXRlczwva2V5d29yZD48a2V5d29yZD5CaW9s
b2dpY2FsIFByb2R1Y3RzLypjaGVtaXN0cnk8L2tleXdvcmQ+PGtleXdvcmQ+Q29tcHV0YXRpb25h
bCBCaW9sb2d5LypzdGF0aXN0aWNzICZhbXA7IG51bWVyaWNhbCBkYXRhPC9rZXl3b3JkPjxrZXl3
b3JkPkRhdGFiYXNlcywgQ2hlbWljYWw8L2tleXdvcmQ+PGtleXdvcmQ+RGF0YWJhc2VzLCBQaGFy
bWFjZXV0aWNhbDwva2V5d29yZD48a2V5d29yZD5EcnVnIERlc2lnbjwva2V5d29yZD48a2V5d29y
ZD5EcnVnIERpc2NvdmVyeTwva2V5d29yZD48a2V5d29yZD5EcnVncywgSW52ZXN0aWdhdGlvbmFs
LypjaGVtaXN0cnk8L2tleXdvcmQ+PGtleXdvcmQ+SHVtYW5zPC9rZXl3b3JkPjxrZXl3b3JkPkxp
Z2FuZHM8L2tleXdvcmQ+PGtleXdvcmQ+UHJlc2NyaXB0aW9uIERydWdzLypjaGVtaXN0cnk8L2tl
eXdvcmQ+PGtleXdvcmQ+UHJvdGVpbiBCaW5kaW5nPC9rZXl3b3JkPjxrZXl3b3JkPlByb3RlaW5z
L2Fnb25pc3RzL2FudGFnb25pc3RzICZhbXA7IGluaGliaXRvcnMvKmNoZW1pc3RyeTwva2V5d29y
ZD48a2V5d29yZD5SZXNlYXJjaCBEZXNpZ248L2tleXdvcmQ+PGtleXdvcmQ+KlNvZnR3YXJlPC9r
ZXl3b3JkPjwva2V5d29yZHM+PGRhdGVzPjx5ZWFyPjIwMTM8L3llYXI+PHB1Yi1kYXRlcz48ZGF0
ZT5Ob3YgMjU8L2RhdGU+PC9wdWItZGF0ZXM+PC9kYXRlcz48aXNibj4xNTQ5LTk2MFggKEVsZWN0
cm9uaWMpJiN4RDsxNTQ5LTk1OTYgKExpbmtpbmcpPC9pc2JuPjxhY2Nlc3Npb24tbnVtPjI0MDQ3
NDE5PC9hY2Nlc3Npb24tbnVtPjx1cmxzPjxyZWxhdGVkLXVybHM+PHVybD5odHRwOi8vd3d3Lm5j
YmkubmxtLm5paC5nb3YvcHVibWVkLzI0MDQ3NDE5PC91cmw+PC9yZWxhdGVkLXVybHM+PC91cmxz
PjxlbGVjdHJvbmljLXJlc291cmNlLW51bT4xMC4xMDIxL2NpNDAwMTI3cTwvZWxlY3Ryb25pYy1y
ZXNvdXJjZS1udW0+PC9yZWNvcmQ+PC9DaXRlPjwvRW5kTm90ZT5=
</w:fldData>
        </w:fldChar>
      </w:r>
      <w:r>
        <w:rPr>
          <w:rStyle w:val="Hyperlink0"/>
        </w:rPr>
        <w:instrText xml:space="preserve"> ADDIN EN.CITE </w:instrText>
      </w:r>
      <w:r>
        <w:rPr>
          <w:rStyle w:val="Hyperlink0"/>
        </w:rPr>
        <w:fldChar w:fldCharType="begin">
          <w:fldData xml:space="preserve">PEVuZE5vdGU+PENpdGU+PEF1dGhvcj5DYW88L0F1dGhvcj48WWVhcj4yMDEzPC9ZZWFyPjxSZWNO
dW0+Mjc8L1JlY051bT48RGlzcGxheVRleHQ+WzRdPC9EaXNwbGF5VGV4dD48cmVjb3JkPjxyZWMt
bnVtYmVyPjI3PC9yZWMtbnVtYmVyPjxmb3JlaWduLWtleXM+PGtleSBhcHA9IkVOIiBkYi1pZD0i
c3JldGV2ZXA5dHpkcjBld2E1MnBwc3A1d3NmNXB0ejJlOXRzIiB0aW1lc3RhbXA9IjE1OTc5OTI1
NjQiPjI3PC9rZXk+PC9mb3JlaWduLWtleXM+PHJlZi10eXBlIG5hbWU9IkpvdXJuYWwgQXJ0aWNs
ZSI+MTc8L3JlZi10eXBlPjxjb250cmlidXRvcnM+PGF1dGhvcnM+PGF1dGhvcj5DYW8sIEQuIFMu
PC9hdXRob3I+PGF1dGhvcj5MaWFuZywgWS4gWi48L2F1dGhvcj48YXV0aG9yPllhbiwgSi48L2F1
dGhvcj48YXV0aG9yPlRhbiwgRy4gUy48L2F1dGhvcj48YXV0aG9yPlh1LCBRLiBTLjwvYXV0aG9y
PjxhdXRob3I+TGl1LCBTLjwvYXV0aG9yPjwvYXV0aG9ycz48L2NvbnRyaWJ1dG9ycz48YXV0aC1h
ZGRyZXNzPlNjaG9vbCBvZiBQaGFybWFjZXV0aWNhbCBTY2llbmNlcywgQ2VudHJhbCBTb3V0aCBV
bml2ZXJzaXR5ICwgQ2hhbmdzaGEgNDEwMDEzLCBQLlIuIENoaW5hLjwvYXV0aC1hZGRyZXNzPjx0
aXRsZXM+PHRpdGxlPlB5RFBJOiBmcmVlbHkgYXZhaWxhYmxlIHB5dGhvbiBwYWNrYWdlIGZvciBj
aGVtb2luZm9ybWF0aWNzLCBiaW9pbmZvcm1hdGljcywgYW5kIGNoZW1vZ2Vub21pY3Mgc3R1ZGll
czwvdGl0bGU+PHNlY29uZGFyeS10aXRsZT5KIENoZW0gSW5mIE1vZGVsPC9zZWNvbmRhcnktdGl0
bGU+PGFsdC10aXRsZT5Kb3VybmFsIG9mIGNoZW1pY2FsIGluZm9ybWF0aW9uIGFuZCBtb2RlbGlu
ZzwvYWx0LXRpdGxlPjwvdGl0bGVzPjxwZXJpb2RpY2FsPjxmdWxsLXRpdGxlPkogQ2hlbSBJbmYg
TW9kZWw8L2Z1bGwtdGl0bGU+PGFiYnItMT5Kb3VybmFsIG9mIGNoZW1pY2FsIGluZm9ybWF0aW9u
IGFuZCBtb2RlbGluZzwvYWJici0xPjwvcGVyaW9kaWNhbD48YWx0LXBlcmlvZGljYWw+PGZ1bGwt
dGl0bGU+SiBDaGVtIEluZiBNb2RlbDwvZnVsbC10aXRsZT48YWJici0xPkpvdXJuYWwgb2YgY2hl
bWljYWwgaW5mb3JtYXRpb24gYW5kIG1vZGVsaW5nPC9hYmJyLTE+PC9hbHQtcGVyaW9kaWNhbD48
cGFnZXM+MzA4Ni05NjwvcGFnZXM+PHZvbHVtZT41Mzwvdm9sdW1lPjxudW1iZXI+MTE8L251bWJl
cj48a2V5d29yZHM+PGtleXdvcmQ+QmluZGluZyBTaXRlczwva2V5d29yZD48a2V5d29yZD5CaW9s
b2dpY2FsIFByb2R1Y3RzLypjaGVtaXN0cnk8L2tleXdvcmQ+PGtleXdvcmQ+Q29tcHV0YXRpb25h
bCBCaW9sb2d5LypzdGF0aXN0aWNzICZhbXA7IG51bWVyaWNhbCBkYXRhPC9rZXl3b3JkPjxrZXl3
b3JkPkRhdGFiYXNlcywgQ2hlbWljYWw8L2tleXdvcmQ+PGtleXdvcmQ+RGF0YWJhc2VzLCBQaGFy
bWFjZXV0aWNhbDwva2V5d29yZD48a2V5d29yZD5EcnVnIERlc2lnbjwva2V5d29yZD48a2V5d29y
ZD5EcnVnIERpc2NvdmVyeTwva2V5d29yZD48a2V5d29yZD5EcnVncywgSW52ZXN0aWdhdGlvbmFs
LypjaGVtaXN0cnk8L2tleXdvcmQ+PGtleXdvcmQ+SHVtYW5zPC9rZXl3b3JkPjxrZXl3b3JkPkxp
Z2FuZHM8L2tleXdvcmQ+PGtleXdvcmQ+UHJlc2NyaXB0aW9uIERydWdzLypjaGVtaXN0cnk8L2tl
eXdvcmQ+PGtleXdvcmQ+UHJvdGVpbiBCaW5kaW5nPC9rZXl3b3JkPjxrZXl3b3JkPlByb3RlaW5z
L2Fnb25pc3RzL2FudGFnb25pc3RzICZhbXA7IGluaGliaXRvcnMvKmNoZW1pc3RyeTwva2V5d29y
ZD48a2V5d29yZD5SZXNlYXJjaCBEZXNpZ248L2tleXdvcmQ+PGtleXdvcmQ+KlNvZnR3YXJlPC9r
ZXl3b3JkPjwva2V5d29yZHM+PGRhdGVzPjx5ZWFyPjIwMTM8L3llYXI+PHB1Yi1kYXRlcz48ZGF0
ZT5Ob3YgMjU8L2RhdGU+PC9wdWItZGF0ZXM+PC9kYXRlcz48aXNibj4xNTQ5LTk2MFggKEVsZWN0
cm9uaWMpJiN4RDsxNTQ5LTk1OTYgKExpbmtpbmcpPC9pc2JuPjxhY2Nlc3Npb24tbnVtPjI0MDQ3
NDE5PC9hY2Nlc3Npb24tbnVtPjx1cmxzPjxyZWxhdGVkLXVybHM+PHVybD5odHRwOi8vd3d3Lm5j
YmkubmxtLm5paC5nb3YvcHVibWVkLzI0MDQ3NDE5PC91cmw+PC9yZWxhdGVkLXVybHM+PC91cmxz
PjxlbGVjdHJvbmljLXJlc291cmNlLW51bT4xMC4xMDIxL2NpNDAwMTI3cTwvZWxlY3Ryb25pYy1y
ZXNvdXJjZS1udW0+PC9yZWNvcmQ+PC9DaXRlPjwvRW5kTm90ZT5=
</w:fldData>
        </w:fldChar>
      </w:r>
      <w:r>
        <w:rPr>
          <w:rStyle w:val="Hyperlink0"/>
        </w:rPr>
        <w:instrText xml:space="preserve"> ADDIN EN.CITE.DATA </w:instrText>
      </w:r>
      <w:r>
        <w:rPr>
          <w:rStyle w:val="Hyperlink0"/>
        </w:rPr>
      </w:r>
      <w:r>
        <w:rPr>
          <w:rStyle w:val="Hyperlink0"/>
        </w:rPr>
        <w:fldChar w:fldCharType="end"/>
      </w:r>
      <w:r>
        <w:rPr>
          <w:rStyle w:val="Hyperlink0"/>
        </w:rPr>
        <w:fldChar w:fldCharType="separate"/>
      </w:r>
      <w:r>
        <w:rPr>
          <w:rStyle w:val="Hyperlink0"/>
          <w:noProof/>
        </w:rPr>
        <w:t>[</w:t>
      </w:r>
      <w:hyperlink w:anchor="_ENREF_4" w:tooltip="Cao, 2013 #27" w:history="1">
        <w:r>
          <w:rPr>
            <w:rStyle w:val="Hyperlink0"/>
            <w:noProof/>
          </w:rPr>
          <w:t>4</w:t>
        </w:r>
      </w:hyperlink>
      <w:r>
        <w:rPr>
          <w:rStyle w:val="Hyperlink0"/>
          <w:noProof/>
        </w:rPr>
        <w:t>]</w:t>
      </w:r>
      <w:r>
        <w:rPr>
          <w:rStyle w:val="Hyperlink0"/>
        </w:rPr>
        <w:fldChar w:fldCharType="end"/>
      </w:r>
      <w:r>
        <w:rPr>
          <w:rStyle w:val="Hyperlink0"/>
        </w:rPr>
        <w:t xml:space="preserve">. We used these sequence features to discriminate the bacterial from viral targeted human proteins. </w:t>
      </w:r>
    </w:p>
    <w:p w:rsidR="00CA14EC" w:rsidRDefault="00CA14EC" w:rsidP="00CA14EC">
      <w:pPr>
        <w:spacing w:line="480" w:lineRule="auto"/>
        <w:jc w:val="both"/>
        <w:rPr>
          <w:rFonts w:ascii="Times New Roman" w:hAnsi="Times New Roman"/>
          <w:b/>
          <w:bCs/>
          <w:sz w:val="24"/>
          <w:szCs w:val="24"/>
        </w:rPr>
      </w:pPr>
      <w:r>
        <w:rPr>
          <w:rFonts w:ascii="Times New Roman" w:hAnsi="Times New Roman"/>
          <w:b/>
          <w:bCs/>
          <w:sz w:val="24"/>
          <w:szCs w:val="24"/>
        </w:rPr>
        <w:t>1.</w:t>
      </w:r>
      <w:r w:rsidR="00F2025E">
        <w:rPr>
          <w:rFonts w:ascii="Times New Roman" w:hAnsi="Times New Roman"/>
          <w:b/>
          <w:bCs/>
          <w:sz w:val="24"/>
          <w:szCs w:val="24"/>
        </w:rPr>
        <w:t>2</w:t>
      </w:r>
      <w:r>
        <w:rPr>
          <w:rFonts w:ascii="Times New Roman" w:hAnsi="Times New Roman"/>
          <w:b/>
          <w:bCs/>
          <w:sz w:val="24"/>
          <w:szCs w:val="24"/>
        </w:rPr>
        <w:t xml:space="preserve"> Network features </w:t>
      </w:r>
    </w:p>
    <w:p w:rsidR="00CA14EC" w:rsidRDefault="00CA14EC" w:rsidP="00CA14EC">
      <w:pPr>
        <w:spacing w:line="480" w:lineRule="auto"/>
        <w:jc w:val="both"/>
        <w:rPr>
          <w:rStyle w:val="Hyperlink0"/>
        </w:rPr>
      </w:pPr>
      <w:r>
        <w:rPr>
          <w:rStyle w:val="Hyperlink0"/>
        </w:rPr>
        <w:t>T</w:t>
      </w:r>
      <w:r w:rsidRPr="00552BED">
        <w:rPr>
          <w:rStyle w:val="Hyperlink0"/>
        </w:rPr>
        <w:t xml:space="preserve">o compute </w:t>
      </w:r>
      <w:r>
        <w:rPr>
          <w:rStyle w:val="Hyperlink0"/>
        </w:rPr>
        <w:t xml:space="preserve">network </w:t>
      </w:r>
      <w:r w:rsidRPr="00552BED">
        <w:rPr>
          <w:rStyle w:val="Hyperlink0"/>
        </w:rPr>
        <w:t>features for human proteins</w:t>
      </w:r>
      <w:r>
        <w:rPr>
          <w:rStyle w:val="Hyperlink0"/>
        </w:rPr>
        <w:t>, w</w:t>
      </w:r>
      <w:r w:rsidRPr="00552BED">
        <w:rPr>
          <w:rStyle w:val="Hyperlink0"/>
        </w:rPr>
        <w:t xml:space="preserve">e retrieved expert-curated human </w:t>
      </w:r>
      <w:r>
        <w:rPr>
          <w:rStyle w:val="Hyperlink0"/>
        </w:rPr>
        <w:t>PPIs</w:t>
      </w:r>
      <w:r w:rsidRPr="00552BED">
        <w:rPr>
          <w:rStyle w:val="Hyperlink0"/>
        </w:rPr>
        <w:t xml:space="preserve"> from the Human Protein Reference Database (HPRD) (Release 9)</w:t>
      </w:r>
      <w:r>
        <w:rPr>
          <w:rStyle w:val="Hyperlink0"/>
        </w:rPr>
        <w:t xml:space="preserve"> </w:t>
      </w:r>
      <w:r>
        <w:rPr>
          <w:rStyle w:val="Hyperlink0"/>
        </w:rPr>
        <w:fldChar w:fldCharType="begin">
          <w:fldData xml:space="preserve">PEVuZE5vdGU+PENpdGU+PEF1dGhvcj5LZXNoYXZhIFByYXNhZDwvQXV0aG9yPjxZZWFyPjIwMDk8
L1llYXI+PFJlY051bT4yODwvUmVjTnVtPjxEaXNwbGF5VGV4dD5bNV08L0Rpc3BsYXlUZXh0Pjxy
ZWNvcmQ+PHJlYy1udW1iZXI+Mjg8L3JlYy1udW1iZXI+PGZvcmVpZ24ta2V5cz48a2V5IGFwcD0i
RU4iIGRiLWlkPSJzcmV0ZXZlcDl0emRyMGV3YTUycHBzcDV3c2Y1cHR6MmU5dHMiIHRpbWVzdGFt
cD0iMTU5Nzk5MjU2NCI+Mjg8L2tleT48L2ZvcmVpZ24ta2V5cz48cmVmLXR5cGUgbmFtZT0iSm91
cm5hbCBBcnRpY2xlIj4xNzwvcmVmLXR5cGU+PGNvbnRyaWJ1dG9ycz48YXV0aG9ycz48YXV0aG9y
Pktlc2hhdmEgUHJhc2FkLCBULiBTLjwvYXV0aG9yPjxhdXRob3I+R29lbCwgUi48L2F1dGhvcj48
YXV0aG9yPkthbmRhc2FteSwgSy48L2F1dGhvcj48YXV0aG9yPktlZXJ0aGlrdW1hciwgUy48L2F1
dGhvcj48YXV0aG9yPkt1bWFyLCBTLjwvYXV0aG9yPjxhdXRob3I+TWF0aGl2YW5hbiwgUy48L2F1
dGhvcj48YXV0aG9yPlRlbGlraWNoZXJsYSwgRC48L2F1dGhvcj48YXV0aG9yPlJhanUsIFIuPC9h
dXRob3I+PGF1dGhvcj5TaGFmcmVlbiwgQi48L2F1dGhvcj48YXV0aG9yPlZlbnVnb3BhbCwgQS48
L2F1dGhvcj48YXV0aG9yPkJhbGFrcmlzaG5hbiwgTC48L2F1dGhvcj48YXV0aG9yPk1hcmltdXRo
dSwgQS48L2F1dGhvcj48YXV0aG9yPkJhbmVyamVlLCBTLjwvYXV0aG9yPjxhdXRob3I+U29tYW5h
dGhhbiwgRC4gUy48L2F1dGhvcj48YXV0aG9yPlNlYmFzdGlhbiwgQS48L2F1dGhvcj48YXV0aG9y
PlJhbmksIFMuPC9hdXRob3I+PGF1dGhvcj5SYXksIFMuPC9hdXRob3I+PGF1dGhvcj5IYXJyeXMg
S2lzaG9yZSwgQy4gSi48L2F1dGhvcj48YXV0aG9yPkthbnRoLCBTLjwvYXV0aG9yPjxhdXRob3I+
QWhtZWQsIE0uPC9hdXRob3I+PGF1dGhvcj5LYXNoeWFwLCBNLiBLLjwvYXV0aG9yPjxhdXRob3I+
TW9obW9vZCwgUi48L2F1dGhvcj48YXV0aG9yPlJhbWFjaGFuZHJhLCBZLiBMLjwvYXV0aG9yPjxh
dXRob3I+S3Jpc2huYSwgVi48L2F1dGhvcj48YXV0aG9yPlJhaGltYW4sIEIuIEEuPC9hdXRob3I+
PGF1dGhvcj5Nb2hhbiwgUy48L2F1dGhvcj48YXV0aG9yPlJhbmdhbmF0aGFuLCBQLjwvYXV0aG9y
PjxhdXRob3I+UmFtYWJhZHJhbiwgUy48L2F1dGhvcj48YXV0aG9yPkNoYWVya2FkeSwgUi48L2F1
dGhvcj48YXV0aG9yPlBhbmRleSwgQS48L2F1dGhvcj48L2F1dGhvcnM+PC9jb250cmlidXRvcnM+
PGF1dGgtYWRkcmVzcz5JbnN0aXR1dGUgb2YgQmlvaW5mb3JtYXRpY3MsIEludGVybmF0aW9uYWwg
VGVjaCBQYXJrLCBCYW5nYWxvcmUgNTYwIDA2NiwgSW5kaWEuPC9hdXRoLWFkZHJlc3M+PHRpdGxl
cz48dGl0bGU+SHVtYW4gUHJvdGVpbiBSZWZlcmVuY2UgRGF0YWJhc2UtLTIwMDkgdXBkYXRlPC90
aXRsZT48c2Vjb25kYXJ5LXRpdGxlPk51Y2xlaWMgQWNpZHMgUmVzPC9zZWNvbmRhcnktdGl0bGU+
PGFsdC10aXRsZT5OdWNsZWljIGFjaWRzIHJlc2VhcmNoPC9hbHQtdGl0bGU+PC90aXRsZXM+PHBl
cmlvZGljYWw+PGZ1bGwtdGl0bGU+TnVjbGVpYyBBY2lkcyBSZXM8L2Z1bGwtdGl0bGU+PGFiYnIt
MT5OdWNsZWljIGFjaWRzIHJlc2VhcmNoPC9hYmJyLTE+PC9wZXJpb2RpY2FsPjxhbHQtcGVyaW9k
aWNhbD48ZnVsbC10aXRsZT5OdWNsZWljIEFjaWRzIFJlczwvZnVsbC10aXRsZT48YWJici0xPk51
Y2xlaWMgYWNpZHMgcmVzZWFyY2g8L2FiYnItMT48L2FsdC1wZXJpb2RpY2FsPjxwYWdlcz5ENzY3
LTcyPC9wYWdlcz48dm9sdW1lPjM3PC92b2x1bWU+PG51bWJlcj5EYXRhYmFzZSBpc3N1ZTwvbnVt
YmVyPjxrZXl3b3Jkcz48a2V5d29yZD5BbWlubyBBY2lkIE1vdGlmczwva2V5d29yZD48a2V5d29y
ZD4qRGF0YWJhc2VzLCBQcm90ZWluPC9rZXl3b3JkPjxrZXl3b3JkPkh1bWFuczwva2V5d29yZD48
a2V5d29yZD5QaG9zcGhvcnlsYXRpb248L2tleXdvcmQ+PGtleXdvcmQ+UHJvdGVpbiBJbnRlcmFj
dGlvbiBNYXBwaW5nPC9rZXl3b3JkPjxrZXl3b3JkPlByb3RlaW4gSXNvZm9ybXMvY2hlbWlzdHJ5
L21ldGFib2xpc208L2tleXdvcmQ+PGtleXdvcmQ+UHJvdGVvbWUvYW5hbHlzaXMvY2hlbWlzdHJ5
LyptZXRhYm9saXNtPC9rZXl3b3JkPjxrZXl3b3JkPipQcm90ZW9taWNzPC9rZXl3b3JkPjxrZXl3
b3JkPlNpZ25hbCBUcmFuc2R1Y3Rpb248L2tleXdvcmQ+PC9rZXl3b3Jkcz48ZGF0ZXM+PHllYXI+
MjAwOTwveWVhcj48cHViLWRhdGVzPjxkYXRlPkphbjwvZGF0ZT48L3B1Yi1kYXRlcz48L2RhdGVz
Pjxpc2JuPjEzNjItNDk2MiAoRWxlY3Ryb25pYykmI3hEOzAzMDUtMTA0OCAoTGlua2luZyk8L2lz
Ym4+PGFjY2Vzc2lvbi1udW0+MTg5ODg2Mjc8L2FjY2Vzc2lvbi1udW0+PHVybHM+PHJlbGF0ZWQt
dXJscz48dXJsPmh0dHA6Ly93d3cubmNiaS5ubG0ubmloLmdvdi9wdWJtZWQvMTg5ODg2Mjc8L3Vy
bD48L3JlbGF0ZWQtdXJscz48L3VybHM+PGN1c3RvbTI+MjY4NjQ5MDwvY3VzdG9tMj48ZWxlY3Ry
b25pYy1yZXNvdXJjZS1udW0+MTAuMTA5My9uYXIvZ2tuODkyPC9lbGVjdHJvbmljLXJlc291cmNl
LW51bT48L3JlY29yZD48L0NpdGU+PC9FbmROb3RlPn==
</w:fldData>
        </w:fldChar>
      </w:r>
      <w:r>
        <w:rPr>
          <w:rStyle w:val="Hyperlink0"/>
        </w:rPr>
        <w:instrText xml:space="preserve"> ADDIN EN.CITE </w:instrText>
      </w:r>
      <w:r>
        <w:rPr>
          <w:rStyle w:val="Hyperlink0"/>
        </w:rPr>
        <w:fldChar w:fldCharType="begin">
          <w:fldData xml:space="preserve">PEVuZE5vdGU+PENpdGU+PEF1dGhvcj5LZXNoYXZhIFByYXNhZDwvQXV0aG9yPjxZZWFyPjIwMDk8
L1llYXI+PFJlY051bT4yODwvUmVjTnVtPjxEaXNwbGF5VGV4dD5bNV08L0Rpc3BsYXlUZXh0Pjxy
ZWNvcmQ+PHJlYy1udW1iZXI+Mjg8L3JlYy1udW1iZXI+PGZvcmVpZ24ta2V5cz48a2V5IGFwcD0i
RU4iIGRiLWlkPSJzcmV0ZXZlcDl0emRyMGV3YTUycHBzcDV3c2Y1cHR6MmU5dHMiIHRpbWVzdGFt
cD0iMTU5Nzk5MjU2NCI+Mjg8L2tleT48L2ZvcmVpZ24ta2V5cz48cmVmLXR5cGUgbmFtZT0iSm91
cm5hbCBBcnRpY2xlIj4xNzwvcmVmLXR5cGU+PGNvbnRyaWJ1dG9ycz48YXV0aG9ycz48YXV0aG9y
Pktlc2hhdmEgUHJhc2FkLCBULiBTLjwvYXV0aG9yPjxhdXRob3I+R29lbCwgUi48L2F1dGhvcj48
YXV0aG9yPkthbmRhc2FteSwgSy48L2F1dGhvcj48YXV0aG9yPktlZXJ0aGlrdW1hciwgUy48L2F1
dGhvcj48YXV0aG9yPkt1bWFyLCBTLjwvYXV0aG9yPjxhdXRob3I+TWF0aGl2YW5hbiwgUy48L2F1
dGhvcj48YXV0aG9yPlRlbGlraWNoZXJsYSwgRC48L2F1dGhvcj48YXV0aG9yPlJhanUsIFIuPC9h
dXRob3I+PGF1dGhvcj5TaGFmcmVlbiwgQi48L2F1dGhvcj48YXV0aG9yPlZlbnVnb3BhbCwgQS48
L2F1dGhvcj48YXV0aG9yPkJhbGFrcmlzaG5hbiwgTC48L2F1dGhvcj48YXV0aG9yPk1hcmltdXRo
dSwgQS48L2F1dGhvcj48YXV0aG9yPkJhbmVyamVlLCBTLjwvYXV0aG9yPjxhdXRob3I+U29tYW5h
dGhhbiwgRC4gUy48L2F1dGhvcj48YXV0aG9yPlNlYmFzdGlhbiwgQS48L2F1dGhvcj48YXV0aG9y
PlJhbmksIFMuPC9hdXRob3I+PGF1dGhvcj5SYXksIFMuPC9hdXRob3I+PGF1dGhvcj5IYXJyeXMg
S2lzaG9yZSwgQy4gSi48L2F1dGhvcj48YXV0aG9yPkthbnRoLCBTLjwvYXV0aG9yPjxhdXRob3I+
QWhtZWQsIE0uPC9hdXRob3I+PGF1dGhvcj5LYXNoeWFwLCBNLiBLLjwvYXV0aG9yPjxhdXRob3I+
TW9obW9vZCwgUi48L2F1dGhvcj48YXV0aG9yPlJhbWFjaGFuZHJhLCBZLiBMLjwvYXV0aG9yPjxh
dXRob3I+S3Jpc2huYSwgVi48L2F1dGhvcj48YXV0aG9yPlJhaGltYW4sIEIuIEEuPC9hdXRob3I+
PGF1dGhvcj5Nb2hhbiwgUy48L2F1dGhvcj48YXV0aG9yPlJhbmdhbmF0aGFuLCBQLjwvYXV0aG9y
PjxhdXRob3I+UmFtYWJhZHJhbiwgUy48L2F1dGhvcj48YXV0aG9yPkNoYWVya2FkeSwgUi48L2F1
dGhvcj48YXV0aG9yPlBhbmRleSwgQS48L2F1dGhvcj48L2F1dGhvcnM+PC9jb250cmlidXRvcnM+
PGF1dGgtYWRkcmVzcz5JbnN0aXR1dGUgb2YgQmlvaW5mb3JtYXRpY3MsIEludGVybmF0aW9uYWwg
VGVjaCBQYXJrLCBCYW5nYWxvcmUgNTYwIDA2NiwgSW5kaWEuPC9hdXRoLWFkZHJlc3M+PHRpdGxl
cz48dGl0bGU+SHVtYW4gUHJvdGVpbiBSZWZlcmVuY2UgRGF0YWJhc2UtLTIwMDkgdXBkYXRlPC90
aXRsZT48c2Vjb25kYXJ5LXRpdGxlPk51Y2xlaWMgQWNpZHMgUmVzPC9zZWNvbmRhcnktdGl0bGU+
PGFsdC10aXRsZT5OdWNsZWljIGFjaWRzIHJlc2VhcmNoPC9hbHQtdGl0bGU+PC90aXRsZXM+PHBl
cmlvZGljYWw+PGZ1bGwtdGl0bGU+TnVjbGVpYyBBY2lkcyBSZXM8L2Z1bGwtdGl0bGU+PGFiYnIt
MT5OdWNsZWljIGFjaWRzIHJlc2VhcmNoPC9hYmJyLTE+PC9wZXJpb2RpY2FsPjxhbHQtcGVyaW9k
aWNhbD48ZnVsbC10aXRsZT5OdWNsZWljIEFjaWRzIFJlczwvZnVsbC10aXRsZT48YWJici0xPk51
Y2xlaWMgYWNpZHMgcmVzZWFyY2g8L2FiYnItMT48L2FsdC1wZXJpb2RpY2FsPjxwYWdlcz5ENzY3
LTcyPC9wYWdlcz48dm9sdW1lPjM3PC92b2x1bWU+PG51bWJlcj5EYXRhYmFzZSBpc3N1ZTwvbnVt
YmVyPjxrZXl3b3Jkcz48a2V5d29yZD5BbWlubyBBY2lkIE1vdGlmczwva2V5d29yZD48a2V5d29y
ZD4qRGF0YWJhc2VzLCBQcm90ZWluPC9rZXl3b3JkPjxrZXl3b3JkPkh1bWFuczwva2V5d29yZD48
a2V5d29yZD5QaG9zcGhvcnlsYXRpb248L2tleXdvcmQ+PGtleXdvcmQ+UHJvdGVpbiBJbnRlcmFj
dGlvbiBNYXBwaW5nPC9rZXl3b3JkPjxrZXl3b3JkPlByb3RlaW4gSXNvZm9ybXMvY2hlbWlzdHJ5
L21ldGFib2xpc208L2tleXdvcmQ+PGtleXdvcmQ+UHJvdGVvbWUvYW5hbHlzaXMvY2hlbWlzdHJ5
LyptZXRhYm9saXNtPC9rZXl3b3JkPjxrZXl3b3JkPipQcm90ZW9taWNzPC9rZXl3b3JkPjxrZXl3
b3JkPlNpZ25hbCBUcmFuc2R1Y3Rpb248L2tleXdvcmQ+PC9rZXl3b3Jkcz48ZGF0ZXM+PHllYXI+
MjAwOTwveWVhcj48cHViLWRhdGVzPjxkYXRlPkphbjwvZGF0ZT48L3B1Yi1kYXRlcz48L2RhdGVz
Pjxpc2JuPjEzNjItNDk2MiAoRWxlY3Ryb25pYykmI3hEOzAzMDUtMTA0OCAoTGlua2luZyk8L2lz
Ym4+PGFjY2Vzc2lvbi1udW0+MTg5ODg2Mjc8L2FjY2Vzc2lvbi1udW0+PHVybHM+PHJlbGF0ZWQt
dXJscz48dXJsPmh0dHA6Ly93d3cubmNiaS5ubG0ubmloLmdvdi9wdWJtZWQvMTg5ODg2Mjc8L3Vy
bD48L3JlbGF0ZWQtdXJscz48L3VybHM+PGN1c3RvbTI+MjY4NjQ5MDwvY3VzdG9tMj48ZWxlY3Ry
b25pYy1yZXNvdXJjZS1udW0+MTAuMTA5My9uYXIvZ2tuODkyPC9lbGVjdHJvbmljLXJlc291cmNl
LW51bT48L3JlY29yZD48L0NpdGU+PC9FbmROb3RlPn==
</w:fldData>
        </w:fldChar>
      </w:r>
      <w:r>
        <w:rPr>
          <w:rStyle w:val="Hyperlink0"/>
        </w:rPr>
        <w:instrText xml:space="preserve"> ADDIN EN.CITE.DATA </w:instrText>
      </w:r>
      <w:r>
        <w:rPr>
          <w:rStyle w:val="Hyperlink0"/>
        </w:rPr>
      </w:r>
      <w:r>
        <w:rPr>
          <w:rStyle w:val="Hyperlink0"/>
        </w:rPr>
        <w:fldChar w:fldCharType="end"/>
      </w:r>
      <w:r>
        <w:rPr>
          <w:rStyle w:val="Hyperlink0"/>
        </w:rPr>
        <w:fldChar w:fldCharType="separate"/>
      </w:r>
      <w:r>
        <w:rPr>
          <w:rStyle w:val="Hyperlink0"/>
          <w:noProof/>
        </w:rPr>
        <w:t>[</w:t>
      </w:r>
      <w:hyperlink w:anchor="_ENREF_5" w:tooltip="Keshava Prasad, 2009 #28" w:history="1">
        <w:r>
          <w:rPr>
            <w:rStyle w:val="Hyperlink0"/>
            <w:noProof/>
          </w:rPr>
          <w:t>5</w:t>
        </w:r>
      </w:hyperlink>
      <w:r>
        <w:rPr>
          <w:rStyle w:val="Hyperlink0"/>
          <w:noProof/>
        </w:rPr>
        <w:t>]</w:t>
      </w:r>
      <w:r>
        <w:rPr>
          <w:rStyle w:val="Hyperlink0"/>
        </w:rPr>
        <w:fldChar w:fldCharType="end"/>
      </w:r>
      <w:r>
        <w:rPr>
          <w:rStyle w:val="Hyperlink0"/>
        </w:rPr>
        <w:t xml:space="preserve"> and constructed a network using these PPIs. Network analyzer (</w:t>
      </w:r>
      <w:r w:rsidRPr="00552BED">
        <w:rPr>
          <w:rStyle w:val="Hyperlink0"/>
        </w:rPr>
        <w:t>cytoscape plugin</w:t>
      </w:r>
      <w:r>
        <w:rPr>
          <w:rStyle w:val="Hyperlink0"/>
        </w:rPr>
        <w:t xml:space="preserve">) is used to compute the network properties, </w:t>
      </w:r>
      <w:r w:rsidRPr="00552BED">
        <w:rPr>
          <w:rStyle w:val="Hyperlink0"/>
        </w:rPr>
        <w:t>such as degree</w:t>
      </w:r>
      <w:r>
        <w:rPr>
          <w:rStyle w:val="Hyperlink0"/>
        </w:rPr>
        <w:t xml:space="preserve">, </w:t>
      </w:r>
      <w:r w:rsidRPr="00552BED">
        <w:rPr>
          <w:rStyle w:val="Hyperlink0"/>
        </w:rPr>
        <w:t>closeness centrality, neighborhood connectivity</w:t>
      </w:r>
      <w:r>
        <w:rPr>
          <w:rStyle w:val="Hyperlink0"/>
        </w:rPr>
        <w:t xml:space="preserve">, </w:t>
      </w:r>
      <w:r w:rsidRPr="00552BED">
        <w:rPr>
          <w:rStyle w:val="Hyperlink0"/>
        </w:rPr>
        <w:t>average shortest path length, betweenness centrality, clustering coefficient, topological coefficient, eccentricity, and radiality</w:t>
      </w:r>
      <w:r>
        <w:rPr>
          <w:rStyle w:val="Hyperlink0"/>
        </w:rPr>
        <w:t xml:space="preserve"> </w:t>
      </w:r>
      <w:r>
        <w:rPr>
          <w:rStyle w:val="Hyperlink0"/>
        </w:rPr>
        <w:fldChar w:fldCharType="begin"/>
      </w:r>
      <w:r>
        <w:rPr>
          <w:rStyle w:val="Hyperlink0"/>
        </w:rPr>
        <w:instrText xml:space="preserve"> ADDIN EN.CITE &lt;EndNote&gt;&lt;Cite&gt;&lt;Author&gt;Assenov&lt;/Author&gt;&lt;Year&gt;2008&lt;/Year&gt;&lt;RecNum&gt;29&lt;/RecNum&gt;&lt;DisplayText&gt;[6]&lt;/DisplayText&gt;&lt;record&gt;&lt;rec-number&gt;29&lt;/rec-number&gt;&lt;foreign-keys&gt;&lt;key app="EN" db-id="sretevep9tzdr0ewa52ppsp5wsf5ptz2e9ts" timestamp="1597992564"&gt;29&lt;/key&gt;&lt;/foreign-keys&gt;&lt;ref-type name="Journal Article"&gt;17&lt;/ref-type&gt;&lt;contributors&gt;&lt;authors&gt;&lt;author&gt;Assenov, Y.&lt;/author&gt;&lt;author&gt;Ramirez, F.&lt;/author&gt;&lt;author&gt;Schelhorn, S. E.&lt;/author&gt;&lt;author&gt;Lengauer, T.&lt;/author&gt;&lt;author&gt;Albrecht, M.&lt;/author&gt;&lt;/authors&gt;&lt;/contributors&gt;&lt;auth-address&gt;Department of Computational Biology and Applied Algorithmics, Max Planck Institute for Informatics, Stuhlsatzenhausweg 85, 66123 Saarbrucken, Germany.&lt;/auth-address&gt;&lt;titles&gt;&lt;title&gt;Computing topological parameters of biological networks&lt;/title&gt;&lt;secondary-title&gt;Bioinformatics&lt;/secondary-title&gt;&lt;alt-title&gt;Bioinformatics&lt;/alt-title&gt;&lt;/titles&gt;&lt;periodical&gt;&lt;full-title&gt;Bioinformatics&lt;/full-title&gt;&lt;abbr-1&gt;Bioinformatics&lt;/abbr-1&gt;&lt;/periodical&gt;&lt;alt-periodical&gt;&lt;full-title&gt;Bioinformatics&lt;/full-title&gt;&lt;abbr-1&gt;Bioinformatics&lt;/abbr-1&gt;&lt;/alt-periodical&gt;&lt;pages&gt;282-4&lt;/pages&gt;&lt;volume&gt;24&lt;/volume&gt;&lt;number&gt;2&lt;/number&gt;&lt;keywords&gt;&lt;keyword&gt;*Algorithms&lt;/keyword&gt;&lt;keyword&gt;Computer Simulation&lt;/keyword&gt;&lt;keyword&gt;*Models, Biological&lt;/keyword&gt;&lt;keyword&gt;Protein Interaction Mapping/*methods&lt;/keyword&gt;&lt;keyword&gt;Proteome/*metabolism&lt;/keyword&gt;&lt;keyword&gt;Signal Transduction/*physiology&lt;/keyword&gt;&lt;keyword&gt;*User-Computer Interface&lt;/keyword&gt;&lt;/keywords&gt;&lt;dates&gt;&lt;year&gt;2008&lt;/year&gt;&lt;pub-dates&gt;&lt;date&gt;Jan 15&lt;/date&gt;&lt;/pub-dates&gt;&lt;/dates&gt;&lt;isbn&gt;1367-4811 (Electronic)&amp;#xD;1367-4803 (Linking)&lt;/isbn&gt;&lt;accession-num&gt;18006545&lt;/accession-num&gt;&lt;urls&gt;&lt;related-urls&gt;&lt;url&gt;http://www.ncbi.nlm.nih.gov/pubmed/18006545&lt;/url&gt;&lt;/related-urls&gt;&lt;/urls&gt;&lt;electronic-resource-num&gt;10.1093/bioinformatics/btm554&lt;/electronic-resource-num&gt;&lt;/record&gt;&lt;/Cite&gt;&lt;/EndNote&gt;</w:instrText>
      </w:r>
      <w:r>
        <w:rPr>
          <w:rStyle w:val="Hyperlink0"/>
        </w:rPr>
        <w:fldChar w:fldCharType="separate"/>
      </w:r>
      <w:r>
        <w:rPr>
          <w:rStyle w:val="Hyperlink0"/>
          <w:noProof/>
        </w:rPr>
        <w:t>[</w:t>
      </w:r>
      <w:hyperlink w:anchor="_ENREF_6" w:tooltip="Assenov, 2008 #29" w:history="1">
        <w:r>
          <w:rPr>
            <w:rStyle w:val="Hyperlink0"/>
            <w:noProof/>
          </w:rPr>
          <w:t>6</w:t>
        </w:r>
      </w:hyperlink>
      <w:r>
        <w:rPr>
          <w:rStyle w:val="Hyperlink0"/>
          <w:noProof/>
        </w:rPr>
        <w:t>]</w:t>
      </w:r>
      <w:r>
        <w:rPr>
          <w:rStyle w:val="Hyperlink0"/>
        </w:rPr>
        <w:fldChar w:fldCharType="end"/>
      </w:r>
      <w:r>
        <w:rPr>
          <w:rStyle w:val="Hyperlink0"/>
        </w:rPr>
        <w:t>.</w:t>
      </w:r>
    </w:p>
    <w:p w:rsidR="00CA14EC" w:rsidRDefault="00CA14EC" w:rsidP="00CA14EC">
      <w:pPr>
        <w:spacing w:line="480" w:lineRule="auto"/>
        <w:jc w:val="both"/>
        <w:rPr>
          <w:rFonts w:ascii="Times New Roman" w:hAnsi="Times New Roman"/>
          <w:b/>
          <w:bCs/>
          <w:sz w:val="24"/>
          <w:szCs w:val="24"/>
        </w:rPr>
      </w:pPr>
      <w:r>
        <w:rPr>
          <w:rFonts w:ascii="Times New Roman" w:hAnsi="Times New Roman"/>
          <w:b/>
          <w:bCs/>
          <w:sz w:val="24"/>
          <w:szCs w:val="24"/>
        </w:rPr>
        <w:t>1.</w:t>
      </w:r>
      <w:r w:rsidR="00F2025E">
        <w:rPr>
          <w:rFonts w:ascii="Times New Roman" w:hAnsi="Times New Roman"/>
          <w:b/>
          <w:bCs/>
          <w:sz w:val="24"/>
          <w:szCs w:val="24"/>
        </w:rPr>
        <w:t>3</w:t>
      </w:r>
      <w:r>
        <w:rPr>
          <w:rFonts w:ascii="Times New Roman" w:hAnsi="Times New Roman"/>
          <w:b/>
          <w:bCs/>
          <w:sz w:val="24"/>
          <w:szCs w:val="24"/>
        </w:rPr>
        <w:t xml:space="preserve"> Gene Ontology (GO) features</w:t>
      </w:r>
    </w:p>
    <w:p w:rsidR="00CA14EC" w:rsidRDefault="00CA14EC" w:rsidP="00CA14EC">
      <w:pPr>
        <w:spacing w:line="480" w:lineRule="auto"/>
        <w:jc w:val="both"/>
        <w:rPr>
          <w:rFonts w:ascii="Times New Roman" w:hAnsi="Times New Roman"/>
          <w:bCs/>
          <w:sz w:val="24"/>
          <w:szCs w:val="24"/>
        </w:rPr>
      </w:pPr>
      <w:r>
        <w:rPr>
          <w:rFonts w:ascii="Times New Roman" w:hAnsi="Times New Roman"/>
          <w:bCs/>
          <w:sz w:val="24"/>
          <w:szCs w:val="24"/>
        </w:rPr>
        <w:t xml:space="preserve">All the GO identifiers (IDs) for the 1,618 and 3,916 bacterial and viral targeted human proteins, respectively were downloaded from UniProt. We found a total of 23,737 GO IDs for 1,618 bacteria targeted human proteins, while the same for the viral targeted human proteins were 67,035. The occurrence of each GO ID was counted separately for the above two groups, </w:t>
      </w:r>
      <w:r>
        <w:rPr>
          <w:rFonts w:ascii="Times New Roman" w:hAnsi="Times New Roman"/>
          <w:bCs/>
          <w:sz w:val="24"/>
          <w:szCs w:val="24"/>
        </w:rPr>
        <w:lastRenderedPageBreak/>
        <w:t xml:space="preserve">followed by sorting based on the occurrence value. The top 100 and 280 GO IDs for the bacterial and viral targeted human proteins were extracted for GO features. However, only 282 were unique among the top 380 GO IDs (Supplementary Table 3). Therefore, we considered the unique IDs for GO features </w:t>
      </w:r>
      <w:r>
        <w:rPr>
          <w:rStyle w:val="Hyperlink0"/>
        </w:rPr>
        <w:t>(Supplementary Figure SF1)</w:t>
      </w:r>
      <w:r>
        <w:rPr>
          <w:rFonts w:ascii="Times New Roman" w:hAnsi="Times New Roman"/>
          <w:bCs/>
          <w:sz w:val="24"/>
          <w:szCs w:val="24"/>
        </w:rPr>
        <w:t xml:space="preserve">. For each human protein, the presence or absence of the top GO ID was considered as 1 or 0, respectively. </w:t>
      </w:r>
    </w:p>
    <w:p w:rsidR="00CA14EC" w:rsidRPr="00640100" w:rsidRDefault="00CA14EC" w:rsidP="00CA14EC">
      <w:pPr>
        <w:spacing w:line="480" w:lineRule="auto"/>
        <w:jc w:val="both"/>
        <w:rPr>
          <w:rFonts w:ascii="Times New Roman" w:hAnsi="Times New Roman"/>
          <w:bCs/>
          <w:sz w:val="24"/>
          <w:szCs w:val="24"/>
        </w:rPr>
      </w:pPr>
      <w:r>
        <w:rPr>
          <w:rFonts w:ascii="Times New Roman" w:eastAsia="Droid Sans Fallback" w:hAnsi="Times New Roman"/>
          <w:b/>
          <w:sz w:val="24"/>
          <w:szCs w:val="24"/>
        </w:rPr>
        <w:t>1.</w:t>
      </w:r>
      <w:r w:rsidR="00F2025E">
        <w:rPr>
          <w:rFonts w:ascii="Times New Roman" w:eastAsia="Droid Sans Fallback" w:hAnsi="Times New Roman"/>
          <w:b/>
          <w:sz w:val="24"/>
          <w:szCs w:val="24"/>
        </w:rPr>
        <w:t>4</w:t>
      </w:r>
      <w:r>
        <w:rPr>
          <w:rFonts w:ascii="Times New Roman" w:eastAsia="Droid Sans Fallback" w:hAnsi="Times New Roman"/>
          <w:b/>
          <w:sz w:val="24"/>
          <w:szCs w:val="24"/>
        </w:rPr>
        <w:t xml:space="preserve"> </w:t>
      </w:r>
      <w:r w:rsidRPr="00552BED">
        <w:rPr>
          <w:rStyle w:val="None"/>
          <w:rFonts w:ascii="Times New Roman" w:hAnsi="Times New Roman"/>
          <w:b/>
          <w:bCs/>
          <w:sz w:val="24"/>
          <w:szCs w:val="24"/>
        </w:rPr>
        <w:t>Classification</w:t>
      </w:r>
    </w:p>
    <w:p w:rsidR="00CA14EC" w:rsidRDefault="00CA14EC" w:rsidP="00CA14EC">
      <w:pPr>
        <w:spacing w:line="480" w:lineRule="auto"/>
        <w:jc w:val="both"/>
        <w:rPr>
          <w:rFonts w:ascii="Times New Roman" w:eastAsia="Droid Sans Fallback" w:hAnsi="Times New Roman"/>
          <w:sz w:val="24"/>
          <w:szCs w:val="24"/>
        </w:rPr>
      </w:pPr>
      <w:r>
        <w:rPr>
          <w:rFonts w:ascii="Times New Roman" w:eastAsia="Droid Sans Fallback" w:hAnsi="Times New Roman"/>
          <w:sz w:val="24"/>
          <w:szCs w:val="24"/>
        </w:rPr>
        <w:t xml:space="preserve">The distinction between the bacterial and viral targeted human proteins may be viewed as a binary (two-class) classification problem. To differentiate between the proteins, we used well-known classifiers, such as SVM, RF, and DNN. </w:t>
      </w:r>
    </w:p>
    <w:p w:rsidR="00CA14EC" w:rsidRDefault="00CA14EC" w:rsidP="00CA14EC">
      <w:pPr>
        <w:spacing w:line="480" w:lineRule="auto"/>
        <w:jc w:val="both"/>
        <w:rPr>
          <w:rStyle w:val="Hyperlink0"/>
        </w:rPr>
      </w:pPr>
      <w:r>
        <w:rPr>
          <w:rFonts w:ascii="Times New Roman" w:eastAsia="Droid Sans Fallback" w:hAnsi="Times New Roman"/>
          <w:b/>
          <w:sz w:val="24"/>
          <w:szCs w:val="24"/>
        </w:rPr>
        <w:t>1.</w:t>
      </w:r>
      <w:r w:rsidR="00F2025E">
        <w:rPr>
          <w:rFonts w:ascii="Times New Roman" w:eastAsia="Droid Sans Fallback" w:hAnsi="Times New Roman"/>
          <w:b/>
          <w:sz w:val="24"/>
          <w:szCs w:val="24"/>
        </w:rPr>
        <w:t>4</w:t>
      </w:r>
      <w:r>
        <w:rPr>
          <w:rFonts w:ascii="Times New Roman" w:eastAsia="Droid Sans Fallback" w:hAnsi="Times New Roman"/>
          <w:b/>
          <w:sz w:val="24"/>
          <w:szCs w:val="24"/>
        </w:rPr>
        <w:t xml:space="preserve">.1 </w:t>
      </w:r>
      <w:r w:rsidRPr="00552BED">
        <w:rPr>
          <w:rStyle w:val="None"/>
          <w:rFonts w:ascii="Times New Roman" w:hAnsi="Times New Roman"/>
          <w:b/>
          <w:bCs/>
          <w:sz w:val="24"/>
          <w:szCs w:val="24"/>
        </w:rPr>
        <w:t>Support Vector Machines (SVM)</w:t>
      </w:r>
      <w:r>
        <w:rPr>
          <w:rStyle w:val="None"/>
          <w:rFonts w:ascii="Times New Roman" w:hAnsi="Times New Roman"/>
          <w:b/>
          <w:bCs/>
          <w:sz w:val="24"/>
          <w:szCs w:val="24"/>
        </w:rPr>
        <w:t xml:space="preserve">: </w:t>
      </w:r>
      <w:r>
        <w:rPr>
          <w:rStyle w:val="None"/>
          <w:rFonts w:ascii="Times New Roman" w:hAnsi="Times New Roman"/>
          <w:bCs/>
          <w:sz w:val="24"/>
          <w:szCs w:val="24"/>
        </w:rPr>
        <w:t xml:space="preserve">SVM classifier explicitly maps the data over a vector space to find a decision surface </w:t>
      </w:r>
      <w:r w:rsidRPr="00552BED">
        <w:rPr>
          <w:rStyle w:val="Hyperlink0"/>
        </w:rPr>
        <w:t>that maximizes the margin between data points of two classes</w:t>
      </w:r>
      <w:r>
        <w:rPr>
          <w:rStyle w:val="None"/>
          <w:rFonts w:ascii="Times New Roman" w:hAnsi="Times New Roman"/>
          <w:bCs/>
          <w:sz w:val="24"/>
          <w:szCs w:val="24"/>
        </w:rPr>
        <w:t>. For the SVM classifier, we used the s</w:t>
      </w:r>
      <w:r w:rsidRPr="00CC2D25">
        <w:rPr>
          <w:rStyle w:val="None"/>
          <w:rFonts w:ascii="Times New Roman" w:hAnsi="Times New Roman"/>
          <w:bCs/>
          <w:sz w:val="24"/>
          <w:szCs w:val="24"/>
        </w:rPr>
        <w:t>cikit-learn</w:t>
      </w:r>
      <w:r>
        <w:rPr>
          <w:rStyle w:val="None"/>
          <w:rFonts w:ascii="Times New Roman" w:hAnsi="Times New Roman"/>
          <w:bCs/>
          <w:sz w:val="24"/>
          <w:szCs w:val="24"/>
        </w:rPr>
        <w:t xml:space="preserve"> </w:t>
      </w:r>
      <w:r w:rsidRPr="00CC2D25">
        <w:rPr>
          <w:rStyle w:val="None"/>
          <w:rFonts w:ascii="Times New Roman" w:hAnsi="Times New Roman"/>
          <w:bCs/>
          <w:sz w:val="24"/>
          <w:szCs w:val="24"/>
        </w:rPr>
        <w:t>python</w:t>
      </w:r>
      <w:r>
        <w:rPr>
          <w:rStyle w:val="None"/>
          <w:rFonts w:ascii="Times New Roman" w:hAnsi="Times New Roman"/>
          <w:bCs/>
          <w:sz w:val="24"/>
          <w:szCs w:val="24"/>
        </w:rPr>
        <w:t xml:space="preserve"> package </w:t>
      </w:r>
      <w:r>
        <w:rPr>
          <w:rStyle w:val="None"/>
          <w:rFonts w:ascii="Times New Roman" w:hAnsi="Times New Roman"/>
          <w:bCs/>
          <w:sz w:val="24"/>
          <w:szCs w:val="24"/>
        </w:rPr>
        <w:fldChar w:fldCharType="begin"/>
      </w:r>
      <w:r>
        <w:rPr>
          <w:rStyle w:val="None"/>
          <w:rFonts w:ascii="Times New Roman" w:hAnsi="Times New Roman"/>
          <w:bCs/>
          <w:sz w:val="24"/>
          <w:szCs w:val="24"/>
        </w:rPr>
        <w:instrText xml:space="preserve"> ADDIN EN.CITE &lt;EndNote&gt;&lt;Cite&gt;&lt;Author&gt;Pedregosa&lt;/Author&gt;&lt;Year&gt;2011&lt;/Year&gt;&lt;RecNum&gt;30&lt;/RecNum&gt;&lt;DisplayText&gt;[7]&lt;/DisplayText&gt;&lt;record&gt;&lt;rec-number&gt;30&lt;/rec-number&gt;&lt;foreign-keys&gt;&lt;key app="EN" db-id="sretevep9tzdr0ewa52ppsp5wsf5ptz2e9ts" timestamp="1597992564"&gt;30&lt;/key&gt;&lt;/foreign-keys&gt;&lt;ref-type name="Journal Article"&gt;17&lt;/ref-type&gt;&lt;contributors&gt;&lt;authors&gt;&lt;author&gt;Pedregosa, F.&lt;/author&gt;&lt;author&gt;Varoquaux, G.&lt;/author&gt;&lt;author&gt;Gramfort, A.&lt;/author&gt;&lt;author&gt;Michel, V.&lt;/author&gt;&lt;author&gt;Thirion, B.&lt;/author&gt;&lt;author&gt;Grisel, O.&lt;/author&gt;&lt;author&gt;Blondel, M.&lt;/author&gt;&lt;author&gt;Prettenhofer, P.&lt;/author&gt;&lt;author&gt;Weiss, R.&lt;/author&gt;&lt;author&gt;Dubourg, V.&lt;/author&gt;&lt;author&gt;Vanderplas, J.&lt;/author&gt;&lt;author&gt;Passos, A.&lt;/author&gt;&lt;author&gt;Cournapeau, D.&lt;/author&gt;&lt;author&gt;Brucher, M.&lt;/author&gt;&lt;author&gt;Perrot, M.&lt;/author&gt;&lt;author&gt;Duchesnay, E.&lt;/author&gt;&lt;/authors&gt;&lt;/contributors&gt;&lt;titles&gt;&lt;title&gt;Scikit-learn: Machine Learning in Python&lt;/title&gt;&lt;secondary-title&gt;Journal of Machine Learning Research&lt;/secondary-title&gt;&lt;/titles&gt;&lt;periodical&gt;&lt;full-title&gt;Journal of Machine Learning Research&lt;/full-title&gt;&lt;/periodical&gt;&lt;pages&gt;2825-2830&lt;/pages&gt;&lt;volume&gt;12&lt;/volume&gt;&lt;section&gt;2825&lt;/section&gt;&lt;dates&gt;&lt;year&gt;2011&lt;/year&gt;&lt;/dates&gt;&lt;urls&gt;&lt;/urls&gt;&lt;/record&gt;&lt;/Cite&gt;&lt;/EndNote&gt;</w:instrText>
      </w:r>
      <w:r>
        <w:rPr>
          <w:rStyle w:val="None"/>
          <w:rFonts w:ascii="Times New Roman" w:hAnsi="Times New Roman"/>
          <w:bCs/>
          <w:sz w:val="24"/>
          <w:szCs w:val="24"/>
        </w:rPr>
        <w:fldChar w:fldCharType="separate"/>
      </w:r>
      <w:r>
        <w:rPr>
          <w:rStyle w:val="None"/>
          <w:rFonts w:ascii="Times New Roman" w:hAnsi="Times New Roman"/>
          <w:bCs/>
          <w:noProof/>
          <w:sz w:val="24"/>
          <w:szCs w:val="24"/>
        </w:rPr>
        <w:t>[</w:t>
      </w:r>
      <w:hyperlink w:anchor="_ENREF_7" w:tooltip="Pedregosa, 2011 #30" w:history="1">
        <w:r>
          <w:rPr>
            <w:rStyle w:val="None"/>
            <w:rFonts w:ascii="Times New Roman" w:hAnsi="Times New Roman"/>
            <w:bCs/>
            <w:noProof/>
            <w:sz w:val="24"/>
            <w:szCs w:val="24"/>
          </w:rPr>
          <w:t>7</w:t>
        </w:r>
      </w:hyperlink>
      <w:r>
        <w:rPr>
          <w:rStyle w:val="None"/>
          <w:rFonts w:ascii="Times New Roman" w:hAnsi="Times New Roman"/>
          <w:bCs/>
          <w:noProof/>
          <w:sz w:val="24"/>
          <w:szCs w:val="24"/>
        </w:rPr>
        <w:t>]</w:t>
      </w:r>
      <w:r>
        <w:rPr>
          <w:rStyle w:val="None"/>
          <w:rFonts w:ascii="Times New Roman" w:hAnsi="Times New Roman"/>
          <w:bCs/>
          <w:sz w:val="24"/>
          <w:szCs w:val="24"/>
        </w:rPr>
        <w:fldChar w:fldCharType="end"/>
      </w:r>
      <w:r>
        <w:rPr>
          <w:rStyle w:val="None"/>
          <w:rFonts w:ascii="Times New Roman" w:hAnsi="Times New Roman"/>
          <w:bCs/>
          <w:sz w:val="24"/>
          <w:szCs w:val="24"/>
        </w:rPr>
        <w:t xml:space="preserve">. </w:t>
      </w:r>
      <w:r>
        <w:rPr>
          <w:rStyle w:val="Hyperlink0"/>
        </w:rPr>
        <w:t>T</w:t>
      </w:r>
      <w:r w:rsidRPr="00552BED">
        <w:rPr>
          <w:rStyle w:val="Hyperlink0"/>
        </w:rPr>
        <w:t>o find the best performance of the SVM classifier</w:t>
      </w:r>
      <w:r>
        <w:rPr>
          <w:rStyle w:val="Hyperlink0"/>
        </w:rPr>
        <w:t>, we tested d</w:t>
      </w:r>
      <w:r w:rsidRPr="00552BED">
        <w:rPr>
          <w:rStyle w:val="Hyperlink0"/>
        </w:rPr>
        <w:t>ifferent combinations of cost and gamma parameters of radial basis function (RBF).</w:t>
      </w:r>
    </w:p>
    <w:p w:rsidR="00CA14EC" w:rsidRDefault="00CA14EC" w:rsidP="00CA14EC">
      <w:pPr>
        <w:spacing w:line="480" w:lineRule="auto"/>
        <w:jc w:val="both"/>
        <w:rPr>
          <w:rStyle w:val="Hyperlink0"/>
        </w:rPr>
      </w:pPr>
      <w:r>
        <w:rPr>
          <w:rFonts w:ascii="Times New Roman" w:eastAsia="Droid Sans Fallback" w:hAnsi="Times New Roman"/>
          <w:b/>
          <w:sz w:val="24"/>
          <w:szCs w:val="24"/>
        </w:rPr>
        <w:t>1.</w:t>
      </w:r>
      <w:r w:rsidR="00F2025E">
        <w:rPr>
          <w:rFonts w:ascii="Times New Roman" w:eastAsia="Droid Sans Fallback" w:hAnsi="Times New Roman"/>
          <w:b/>
          <w:sz w:val="24"/>
          <w:szCs w:val="24"/>
        </w:rPr>
        <w:t>4</w:t>
      </w:r>
      <w:r>
        <w:rPr>
          <w:rFonts w:ascii="Times New Roman" w:eastAsia="Droid Sans Fallback" w:hAnsi="Times New Roman"/>
          <w:b/>
          <w:sz w:val="24"/>
          <w:szCs w:val="24"/>
        </w:rPr>
        <w:t xml:space="preserve">.2 </w:t>
      </w:r>
      <w:r w:rsidRPr="00552BED">
        <w:rPr>
          <w:rStyle w:val="None"/>
          <w:rFonts w:ascii="Times New Roman" w:hAnsi="Times New Roman"/>
          <w:b/>
          <w:bCs/>
          <w:sz w:val="24"/>
          <w:szCs w:val="24"/>
        </w:rPr>
        <w:t>Random Forest (RF):</w:t>
      </w:r>
      <w:r>
        <w:rPr>
          <w:rStyle w:val="None"/>
          <w:rFonts w:ascii="Times New Roman" w:hAnsi="Times New Roman"/>
          <w:b/>
          <w:bCs/>
          <w:sz w:val="24"/>
          <w:szCs w:val="24"/>
        </w:rPr>
        <w:t xml:space="preserve"> </w:t>
      </w:r>
      <w:r w:rsidRPr="00910590">
        <w:rPr>
          <w:rStyle w:val="Hyperlink0"/>
        </w:rPr>
        <w:t>Several Decision Trees (DTs) gr</w:t>
      </w:r>
      <w:r>
        <w:rPr>
          <w:rStyle w:val="Hyperlink0"/>
        </w:rPr>
        <w:t>o</w:t>
      </w:r>
      <w:r w:rsidRPr="00910590">
        <w:rPr>
          <w:rStyle w:val="Hyperlink0"/>
        </w:rPr>
        <w:t xml:space="preserve">w simultaneously using a random subset of features in RF. In the RF classifier, each tree is a new object and "votes" for that class. Based on a majority vote, the forest elects the classification. We also used the scikit-learn python package for </w:t>
      </w:r>
      <w:r>
        <w:rPr>
          <w:rStyle w:val="Hyperlink0"/>
        </w:rPr>
        <w:t xml:space="preserve">the </w:t>
      </w:r>
      <w:r w:rsidRPr="00910590">
        <w:rPr>
          <w:rStyle w:val="Hyperlink0"/>
        </w:rPr>
        <w:t xml:space="preserve">RF classifier. Optimal parameters were </w:t>
      </w:r>
      <w:r>
        <w:rPr>
          <w:rStyle w:val="Hyperlink0"/>
        </w:rPr>
        <w:t>utilized</w:t>
      </w:r>
      <w:r w:rsidRPr="00910590">
        <w:rPr>
          <w:rStyle w:val="Hyperlink0"/>
        </w:rPr>
        <w:t xml:space="preserve"> to find the best performance. </w:t>
      </w:r>
    </w:p>
    <w:p w:rsidR="00CA14EC" w:rsidRDefault="00CA14EC" w:rsidP="00CA14EC">
      <w:pPr>
        <w:spacing w:line="480" w:lineRule="auto"/>
        <w:jc w:val="both"/>
        <w:rPr>
          <w:rStyle w:val="Hyperlink0"/>
        </w:rPr>
      </w:pPr>
      <w:r>
        <w:rPr>
          <w:rFonts w:ascii="Times New Roman" w:eastAsia="Droid Sans Fallback" w:hAnsi="Times New Roman"/>
          <w:b/>
          <w:sz w:val="24"/>
          <w:szCs w:val="24"/>
        </w:rPr>
        <w:t>1.</w:t>
      </w:r>
      <w:r w:rsidR="00F2025E">
        <w:rPr>
          <w:rFonts w:ascii="Times New Roman" w:eastAsia="Droid Sans Fallback" w:hAnsi="Times New Roman"/>
          <w:b/>
          <w:sz w:val="24"/>
          <w:szCs w:val="24"/>
        </w:rPr>
        <w:t>4</w:t>
      </w:r>
      <w:r>
        <w:rPr>
          <w:rFonts w:ascii="Times New Roman" w:eastAsia="Droid Sans Fallback" w:hAnsi="Times New Roman"/>
          <w:b/>
          <w:sz w:val="24"/>
          <w:szCs w:val="24"/>
        </w:rPr>
        <w:t xml:space="preserve">.3 </w:t>
      </w:r>
      <w:r w:rsidRPr="00552BED">
        <w:rPr>
          <w:rStyle w:val="None"/>
          <w:rFonts w:ascii="Times New Roman" w:hAnsi="Times New Roman"/>
          <w:b/>
          <w:bCs/>
          <w:sz w:val="24"/>
          <w:szCs w:val="24"/>
        </w:rPr>
        <w:t>Deep Neural Networks (DNN):</w:t>
      </w:r>
      <w:r>
        <w:rPr>
          <w:rStyle w:val="None"/>
          <w:rFonts w:ascii="Times New Roman" w:hAnsi="Times New Roman"/>
          <w:bCs/>
          <w:sz w:val="24"/>
          <w:szCs w:val="24"/>
        </w:rPr>
        <w:t xml:space="preserve"> DNN </w:t>
      </w:r>
      <w:r>
        <w:rPr>
          <w:rStyle w:val="Hyperlink0"/>
        </w:rPr>
        <w:t xml:space="preserve">method was </w:t>
      </w:r>
      <w:r w:rsidRPr="00F252E8">
        <w:rPr>
          <w:rStyle w:val="Hyperlink0"/>
        </w:rPr>
        <w:t>shown to perform well with diverse problems</w:t>
      </w:r>
      <w:r>
        <w:rPr>
          <w:rStyle w:val="Hyperlink0"/>
        </w:rPr>
        <w:t xml:space="preserve">. </w:t>
      </w:r>
      <w:r w:rsidRPr="00552BED">
        <w:rPr>
          <w:rStyle w:val="Hyperlink0"/>
        </w:rPr>
        <w:t xml:space="preserve">DNN is more robust and useful </w:t>
      </w:r>
      <w:r>
        <w:rPr>
          <w:rStyle w:val="Hyperlink0"/>
        </w:rPr>
        <w:t xml:space="preserve">than other methods </w:t>
      </w:r>
      <w:r w:rsidRPr="00552BED">
        <w:rPr>
          <w:rStyle w:val="Hyperlink0"/>
        </w:rPr>
        <w:t>for complex classification problems</w:t>
      </w:r>
      <w:r>
        <w:rPr>
          <w:rStyle w:val="Hyperlink0"/>
        </w:rPr>
        <w:t xml:space="preserve"> and is becoming a </w:t>
      </w:r>
      <w:r w:rsidRPr="00EA6B30">
        <w:rPr>
          <w:rStyle w:val="Hyperlink0"/>
        </w:rPr>
        <w:t>popular algorithm</w:t>
      </w:r>
      <w:r>
        <w:rPr>
          <w:rStyle w:val="Hyperlink0"/>
        </w:rPr>
        <w:t xml:space="preserve"> in the field of modern computational biology. We </w:t>
      </w:r>
      <w:r>
        <w:rPr>
          <w:rStyle w:val="Hyperlink0"/>
        </w:rPr>
        <w:lastRenderedPageBreak/>
        <w:t xml:space="preserve">used </w:t>
      </w:r>
      <w:r w:rsidRPr="00133A05">
        <w:rPr>
          <w:rStyle w:val="Hyperlink0"/>
        </w:rPr>
        <w:t>TensorFlow</w:t>
      </w:r>
      <w:r>
        <w:rPr>
          <w:rStyle w:val="Hyperlink0"/>
        </w:rPr>
        <w:t xml:space="preserve"> DNN, which is </w:t>
      </w:r>
      <w:r w:rsidRPr="00133A05">
        <w:rPr>
          <w:rStyle w:val="Hyperlink0"/>
        </w:rPr>
        <w:t xml:space="preserve">a </w:t>
      </w:r>
      <w:r>
        <w:rPr>
          <w:rStyle w:val="Hyperlink0"/>
        </w:rPr>
        <w:t xml:space="preserve">widely-used </w:t>
      </w:r>
      <w:r w:rsidRPr="00133A05">
        <w:rPr>
          <w:rStyle w:val="Hyperlink0"/>
        </w:rPr>
        <w:t>deep learning package for classification</w:t>
      </w:r>
      <w:r>
        <w:rPr>
          <w:rStyle w:val="Hyperlink0"/>
        </w:rPr>
        <w:t xml:space="preserve"> to discriminate the bacterial and viral targeted human proteins </w:t>
      </w:r>
      <w:r>
        <w:rPr>
          <w:rStyle w:val="Hyperlink0"/>
        </w:rPr>
        <w:fldChar w:fldCharType="begin"/>
      </w:r>
      <w:r>
        <w:rPr>
          <w:rStyle w:val="Hyperlink0"/>
        </w:rPr>
        <w:instrText xml:space="preserve"> ADDIN EN.CITE &lt;EndNote&gt;&lt;Cite&gt;&lt;Author&gt;Abadi&lt;/Author&gt;&lt;Year&gt;2016&lt;/Year&gt;&lt;RecNum&gt;31&lt;/RecNum&gt;&lt;DisplayText&gt;[8]&lt;/DisplayText&gt;&lt;record&gt;&lt;rec-number&gt;31&lt;/rec-number&gt;&lt;foreign-keys&gt;&lt;key app="EN" db-id="sretevep9tzdr0ewa52ppsp5wsf5ptz2e9ts" timestamp="1597992564"&gt;31&lt;/key&gt;&lt;/foreign-keys&gt;&lt;ref-type name="Journal Article"&gt;17&lt;/ref-type&gt;&lt;contributors&gt;&lt;authors&gt;&lt;author&gt;Abadi, M.&lt;/author&gt;&lt;author&gt;Barham, P. &lt;/author&gt;&lt;author&gt;Chen, J. &lt;/author&gt;&lt;author&gt;Chen, Z. &lt;/author&gt;&lt;author&gt;Davis, A. &lt;/author&gt;&lt;author&gt;Dean, J. &lt;/author&gt;&lt;author&gt;Devin, M. &lt;/author&gt;&lt;author&gt;Ghemawat, S. &lt;/author&gt;&lt;author&gt;Irving, G. &lt;/author&gt;&lt;author&gt;Isard, M.&lt;/author&gt;&lt;author&gt;Kudlur, M.  &lt;/author&gt;&lt;author&gt;Levenberg, J. &lt;/author&gt;&lt;author&gt;Monga, R. &lt;/author&gt;&lt;author&gt;Moore,  S. &lt;/author&gt;&lt;author&gt;Murray,  D. G. &lt;/author&gt;&lt;author&gt;Steiner, B. &lt;/author&gt;&lt;author&gt;Tucker, P.&lt;/author&gt;&lt;author&gt;Vasudevan, V. &lt;/author&gt;&lt;author&gt;Warden, P. &lt;/author&gt;&lt;author&gt;Wicke, M. &lt;/author&gt;&lt;author&gt;Yu, Y. &lt;/author&gt;&lt;author&gt;Zheng, X.&lt;/author&gt;&lt;/authors&gt;&lt;/contributors&gt;&lt;titles&gt;&lt;title&gt;TensorFlow: A system for large-scale machine learning&lt;/title&gt;&lt;secondary-title&gt;Proceedings of the 12th USENIX Symposium on Operating Systems Design and Implementation (OSDI 16)&lt;/secondary-title&gt;&lt;/titles&gt;&lt;periodical&gt;&lt;full-title&gt;Proceedings of the 12th USENIX Symposium on Operating Systems Design and Implementation (OSDI 16)&lt;/full-title&gt;&lt;/periodical&gt;&lt;pages&gt;265--283&lt;/pages&gt;&lt;section&gt;265&lt;/section&gt;&lt;dates&gt;&lt;year&gt;2016&lt;/year&gt;&lt;/dates&gt;&lt;urls&gt;&lt;related-urls&gt;&lt;url&gt;http://tensorflow.org/&lt;/url&gt;&lt;/related-urls&gt;&lt;/urls&gt;&lt;/record&gt;&lt;/Cite&gt;&lt;/EndNote&gt;</w:instrText>
      </w:r>
      <w:r>
        <w:rPr>
          <w:rStyle w:val="Hyperlink0"/>
        </w:rPr>
        <w:fldChar w:fldCharType="separate"/>
      </w:r>
      <w:r>
        <w:rPr>
          <w:rStyle w:val="Hyperlink0"/>
          <w:noProof/>
        </w:rPr>
        <w:t>[</w:t>
      </w:r>
      <w:hyperlink w:anchor="_ENREF_8" w:tooltip="Abadi, 2016 #31" w:history="1">
        <w:r>
          <w:rPr>
            <w:rStyle w:val="Hyperlink0"/>
            <w:noProof/>
          </w:rPr>
          <w:t>8</w:t>
        </w:r>
      </w:hyperlink>
      <w:r>
        <w:rPr>
          <w:rStyle w:val="Hyperlink0"/>
          <w:noProof/>
        </w:rPr>
        <w:t>]</w:t>
      </w:r>
      <w:r>
        <w:rPr>
          <w:rStyle w:val="Hyperlink0"/>
        </w:rPr>
        <w:fldChar w:fldCharType="end"/>
      </w:r>
      <w:r>
        <w:rPr>
          <w:rStyle w:val="Hyperlink0"/>
        </w:rPr>
        <w:t xml:space="preserve">. </w:t>
      </w:r>
    </w:p>
    <w:p w:rsidR="00CA14EC" w:rsidRDefault="00CA14EC" w:rsidP="00CA14EC">
      <w:pPr>
        <w:spacing w:line="480" w:lineRule="auto"/>
        <w:jc w:val="both"/>
        <w:rPr>
          <w:rStyle w:val="Hyperlink0"/>
        </w:rPr>
      </w:pPr>
      <w:r>
        <w:rPr>
          <w:rFonts w:ascii="Times New Roman" w:eastAsia="Droid Sans Fallback" w:hAnsi="Times New Roman"/>
          <w:b/>
          <w:sz w:val="24"/>
          <w:szCs w:val="24"/>
        </w:rPr>
        <w:t>1.</w:t>
      </w:r>
      <w:r w:rsidR="00F2025E">
        <w:rPr>
          <w:rFonts w:ascii="Times New Roman" w:eastAsia="Droid Sans Fallback" w:hAnsi="Times New Roman"/>
          <w:b/>
          <w:sz w:val="24"/>
          <w:szCs w:val="24"/>
        </w:rPr>
        <w:t>5</w:t>
      </w:r>
      <w:r>
        <w:rPr>
          <w:rFonts w:ascii="Times New Roman" w:eastAsia="Droid Sans Fallback" w:hAnsi="Times New Roman"/>
          <w:b/>
          <w:sz w:val="24"/>
          <w:szCs w:val="24"/>
        </w:rPr>
        <w:t xml:space="preserve"> </w:t>
      </w:r>
      <w:r w:rsidRPr="00552BED">
        <w:rPr>
          <w:rFonts w:ascii="Times New Roman" w:hAnsi="Times New Roman"/>
          <w:b/>
          <w:bCs/>
          <w:sz w:val="24"/>
          <w:szCs w:val="24"/>
        </w:rPr>
        <w:t>10-fold cross-validation</w:t>
      </w:r>
    </w:p>
    <w:p w:rsidR="00CA14EC" w:rsidRDefault="00CA14EC" w:rsidP="00CA14EC">
      <w:pPr>
        <w:spacing w:line="480" w:lineRule="auto"/>
        <w:jc w:val="both"/>
        <w:rPr>
          <w:rStyle w:val="Hyperlink0"/>
        </w:rPr>
      </w:pPr>
      <w:r>
        <w:rPr>
          <w:rStyle w:val="Hyperlink0"/>
        </w:rPr>
        <w:t>T</w:t>
      </w:r>
      <w:r w:rsidRPr="00552BED">
        <w:rPr>
          <w:rStyle w:val="Hyperlink0"/>
        </w:rPr>
        <w:t xml:space="preserve">o </w:t>
      </w:r>
      <w:r>
        <w:rPr>
          <w:rStyle w:val="Hyperlink0"/>
        </w:rPr>
        <w:t xml:space="preserve">avoid </w:t>
      </w:r>
      <w:r w:rsidRPr="00552BED">
        <w:rPr>
          <w:rStyle w:val="Hyperlink0"/>
        </w:rPr>
        <w:t xml:space="preserve">the performance bias of </w:t>
      </w:r>
      <w:r>
        <w:rPr>
          <w:rStyle w:val="Hyperlink0"/>
        </w:rPr>
        <w:t>the</w:t>
      </w:r>
      <w:r w:rsidRPr="00552BED">
        <w:rPr>
          <w:rStyle w:val="Hyperlink0"/>
        </w:rPr>
        <w:t xml:space="preserve"> prediction methods</w:t>
      </w:r>
      <w:r>
        <w:rPr>
          <w:rStyle w:val="Hyperlink0"/>
        </w:rPr>
        <w:t xml:space="preserve">, we used the 10-fold </w:t>
      </w:r>
      <w:r w:rsidRPr="00552BED">
        <w:rPr>
          <w:rStyle w:val="Hyperlink0"/>
        </w:rPr>
        <w:t>cross-validation</w:t>
      </w:r>
      <w:r>
        <w:rPr>
          <w:rStyle w:val="Hyperlink0"/>
        </w:rPr>
        <w:t xml:space="preserve"> technique. In 10-fold </w:t>
      </w:r>
      <w:r w:rsidRPr="00552BED">
        <w:rPr>
          <w:rStyle w:val="Hyperlink0"/>
        </w:rPr>
        <w:t>cross-validation</w:t>
      </w:r>
      <w:r>
        <w:rPr>
          <w:rStyle w:val="Hyperlink0"/>
        </w:rPr>
        <w:t>, t</w:t>
      </w:r>
      <w:r w:rsidRPr="00552BED">
        <w:rPr>
          <w:rStyle w:val="Hyperlink0"/>
        </w:rPr>
        <w:t xml:space="preserve">he </w:t>
      </w:r>
      <w:r>
        <w:rPr>
          <w:rStyle w:val="Hyperlink0"/>
        </w:rPr>
        <w:t xml:space="preserve">whole </w:t>
      </w:r>
      <w:r w:rsidRPr="00552BED">
        <w:rPr>
          <w:rStyle w:val="Hyperlink0"/>
        </w:rPr>
        <w:t xml:space="preserve">dataset </w:t>
      </w:r>
      <w:r>
        <w:rPr>
          <w:rStyle w:val="Hyperlink0"/>
        </w:rPr>
        <w:t>i</w:t>
      </w:r>
      <w:r w:rsidRPr="00552BED">
        <w:rPr>
          <w:rStyle w:val="Hyperlink0"/>
        </w:rPr>
        <w:t xml:space="preserve">s </w:t>
      </w:r>
      <w:r>
        <w:rPr>
          <w:rStyle w:val="Hyperlink0"/>
        </w:rPr>
        <w:t xml:space="preserve">divided </w:t>
      </w:r>
      <w:r w:rsidRPr="00552BED">
        <w:rPr>
          <w:rStyle w:val="Hyperlink0"/>
        </w:rPr>
        <w:t xml:space="preserve">into 10 </w:t>
      </w:r>
      <w:r>
        <w:rPr>
          <w:rStyle w:val="Hyperlink0"/>
        </w:rPr>
        <w:t>sets (</w:t>
      </w:r>
      <w:r w:rsidRPr="00552BED">
        <w:rPr>
          <w:rStyle w:val="Hyperlink0"/>
        </w:rPr>
        <w:t>folds</w:t>
      </w:r>
      <w:r>
        <w:rPr>
          <w:rStyle w:val="Hyperlink0"/>
        </w:rPr>
        <w:t>)</w:t>
      </w:r>
      <w:r w:rsidRPr="00552BED">
        <w:rPr>
          <w:rStyle w:val="Hyperlink0"/>
        </w:rPr>
        <w:t xml:space="preserve"> of equal or nearly equal sizes. Training and testing </w:t>
      </w:r>
      <w:r>
        <w:rPr>
          <w:rStyle w:val="Hyperlink0"/>
        </w:rPr>
        <w:t>a</w:t>
      </w:r>
      <w:r w:rsidRPr="00552BED">
        <w:rPr>
          <w:rStyle w:val="Hyperlink0"/>
        </w:rPr>
        <w:t xml:space="preserve">re repeated 10 times </w:t>
      </w:r>
      <w:r>
        <w:rPr>
          <w:rStyle w:val="Hyperlink0"/>
        </w:rPr>
        <w:t>so that each time, a different set (</w:t>
      </w:r>
      <w:r w:rsidRPr="00552BED">
        <w:rPr>
          <w:rStyle w:val="Hyperlink0"/>
        </w:rPr>
        <w:t>fold</w:t>
      </w:r>
      <w:r>
        <w:rPr>
          <w:rStyle w:val="Hyperlink0"/>
        </w:rPr>
        <w:t>)</w:t>
      </w:r>
      <w:r w:rsidRPr="00552BED">
        <w:rPr>
          <w:rStyle w:val="Hyperlink0"/>
        </w:rPr>
        <w:t xml:space="preserve"> go</w:t>
      </w:r>
      <w:r>
        <w:rPr>
          <w:rStyle w:val="Hyperlink0"/>
        </w:rPr>
        <w:t>es</w:t>
      </w:r>
      <w:r w:rsidRPr="00552BED">
        <w:rPr>
          <w:rStyle w:val="Hyperlink0"/>
        </w:rPr>
        <w:t xml:space="preserve"> out for testing, while the remaining 9 </w:t>
      </w:r>
      <w:r>
        <w:rPr>
          <w:rStyle w:val="Hyperlink0"/>
        </w:rPr>
        <w:t>sets (</w:t>
      </w:r>
      <w:r w:rsidRPr="00552BED">
        <w:rPr>
          <w:rStyle w:val="Hyperlink0"/>
        </w:rPr>
        <w:t>folds</w:t>
      </w:r>
      <w:r>
        <w:rPr>
          <w:rStyle w:val="Hyperlink0"/>
        </w:rPr>
        <w:t xml:space="preserve">) are </w:t>
      </w:r>
      <w:r w:rsidRPr="00552BED">
        <w:rPr>
          <w:rStyle w:val="Hyperlink0"/>
        </w:rPr>
        <w:t xml:space="preserve">used for training. </w:t>
      </w:r>
      <w:r>
        <w:rPr>
          <w:rStyle w:val="Hyperlink0"/>
        </w:rPr>
        <w:t xml:space="preserve">The </w:t>
      </w:r>
      <w:r w:rsidRPr="00552BED">
        <w:rPr>
          <w:rStyle w:val="Hyperlink0"/>
        </w:rPr>
        <w:t>average performance</w:t>
      </w:r>
      <w:r>
        <w:rPr>
          <w:rStyle w:val="Hyperlink0"/>
        </w:rPr>
        <w:t xml:space="preserve"> measures</w:t>
      </w:r>
      <w:r w:rsidRPr="00552BED">
        <w:rPr>
          <w:rStyle w:val="Hyperlink0"/>
        </w:rPr>
        <w:t xml:space="preserve"> over </w:t>
      </w:r>
      <w:r>
        <w:rPr>
          <w:rStyle w:val="Hyperlink0"/>
        </w:rPr>
        <w:t xml:space="preserve">the </w:t>
      </w:r>
      <w:r w:rsidRPr="00552BED">
        <w:rPr>
          <w:rStyle w:val="Hyperlink0"/>
        </w:rPr>
        <w:t xml:space="preserve">10 folds </w:t>
      </w:r>
      <w:r>
        <w:rPr>
          <w:rStyle w:val="Hyperlink0"/>
        </w:rPr>
        <w:t xml:space="preserve">are considered for the </w:t>
      </w:r>
      <w:r w:rsidRPr="00552BED">
        <w:rPr>
          <w:rStyle w:val="Hyperlink0"/>
        </w:rPr>
        <w:t>o</w:t>
      </w:r>
      <w:r>
        <w:rPr>
          <w:rStyle w:val="Hyperlink0"/>
        </w:rPr>
        <w:t>verall performance of the model.</w:t>
      </w:r>
    </w:p>
    <w:p w:rsidR="00CA14EC" w:rsidRDefault="00CA14EC" w:rsidP="00CA14EC">
      <w:pPr>
        <w:spacing w:line="480" w:lineRule="auto"/>
        <w:jc w:val="both"/>
        <w:rPr>
          <w:rStyle w:val="Hyperlink0"/>
        </w:rPr>
      </w:pPr>
      <w:r>
        <w:rPr>
          <w:rFonts w:ascii="Times New Roman" w:eastAsia="Droid Sans Fallback" w:hAnsi="Times New Roman"/>
          <w:b/>
          <w:sz w:val="24"/>
          <w:szCs w:val="24"/>
        </w:rPr>
        <w:t>1.</w:t>
      </w:r>
      <w:r w:rsidR="00F2025E">
        <w:rPr>
          <w:rFonts w:ascii="Times New Roman" w:eastAsia="Droid Sans Fallback" w:hAnsi="Times New Roman"/>
          <w:b/>
          <w:sz w:val="24"/>
          <w:szCs w:val="24"/>
        </w:rPr>
        <w:t>6</w:t>
      </w:r>
      <w:r>
        <w:rPr>
          <w:rFonts w:ascii="Times New Roman" w:eastAsia="Droid Sans Fallback" w:hAnsi="Times New Roman"/>
          <w:b/>
          <w:sz w:val="24"/>
          <w:szCs w:val="24"/>
        </w:rPr>
        <w:t xml:space="preserve"> </w:t>
      </w:r>
      <w:r>
        <w:rPr>
          <w:rFonts w:ascii="Times New Roman" w:hAnsi="Times New Roman"/>
          <w:b/>
          <w:bCs/>
          <w:sz w:val="24"/>
          <w:szCs w:val="24"/>
        </w:rPr>
        <w:t xml:space="preserve">Feature selection </w:t>
      </w:r>
    </w:p>
    <w:p w:rsidR="00CA14EC" w:rsidRDefault="00CA14EC" w:rsidP="00CA14EC">
      <w:pPr>
        <w:spacing w:line="480" w:lineRule="auto"/>
        <w:jc w:val="both"/>
        <w:rPr>
          <w:rStyle w:val="Hyperlink0"/>
        </w:rPr>
      </w:pPr>
      <w:r w:rsidRPr="007B4F69">
        <w:rPr>
          <w:rStyle w:val="Hyperlink0"/>
        </w:rPr>
        <w:t xml:space="preserve">We used </w:t>
      </w:r>
      <w:r>
        <w:rPr>
          <w:rStyle w:val="Hyperlink0"/>
        </w:rPr>
        <w:t xml:space="preserve">several </w:t>
      </w:r>
      <w:r w:rsidRPr="007B4F69">
        <w:rPr>
          <w:rStyle w:val="Hyperlink0"/>
        </w:rPr>
        <w:t>feature selection methods</w:t>
      </w:r>
      <w:r>
        <w:rPr>
          <w:rStyle w:val="Hyperlink0"/>
        </w:rPr>
        <w:t>,</w:t>
      </w:r>
      <w:r w:rsidRPr="007B4F69">
        <w:rPr>
          <w:rStyle w:val="Hyperlink0"/>
        </w:rPr>
        <w:t xml:space="preserve"> such as univariate feature selection (UFS), recursive feature elimination (RFE), feature selection using SelectFromModel (SFM)</w:t>
      </w:r>
      <w:r>
        <w:rPr>
          <w:rStyle w:val="Hyperlink0"/>
        </w:rPr>
        <w:t xml:space="preserve"> and</w:t>
      </w:r>
      <w:r w:rsidRPr="007B4F69">
        <w:rPr>
          <w:rStyle w:val="Hyperlink0"/>
        </w:rPr>
        <w:t xml:space="preserve"> tree-based feature selection (TBFS). In UFS, the K best features were selected based on </w:t>
      </w:r>
      <w:r>
        <w:rPr>
          <w:rStyle w:val="Hyperlink0"/>
        </w:rPr>
        <w:t xml:space="preserve">the </w:t>
      </w:r>
      <w:r w:rsidRPr="007B4F69">
        <w:rPr>
          <w:rStyle w:val="Hyperlink0"/>
        </w:rPr>
        <w:t>univariate statistical tests. We used all the univariate statistical test methods available in scikit-learn</w:t>
      </w:r>
      <w:r w:rsidRPr="00310EF6">
        <w:rPr>
          <w:rStyle w:val="Hyperlink0"/>
        </w:rPr>
        <w:t xml:space="preserve"> </w:t>
      </w:r>
      <w:r w:rsidRPr="007B4F69">
        <w:rPr>
          <w:rStyle w:val="Hyperlink0"/>
        </w:rPr>
        <w:t xml:space="preserve">for </w:t>
      </w:r>
      <w:r>
        <w:rPr>
          <w:rStyle w:val="Hyperlink0"/>
        </w:rPr>
        <w:t xml:space="preserve">the purpose of </w:t>
      </w:r>
      <w:r w:rsidRPr="007B4F69">
        <w:rPr>
          <w:rStyle w:val="Hyperlink0"/>
        </w:rPr>
        <w:t>classification. In RFE, the least important features are excluded in each recursive step, until the desired number of features is reached. The important features are selected from the model in SFM. In TBFS, tree-based estimator compute</w:t>
      </w:r>
      <w:r>
        <w:rPr>
          <w:rStyle w:val="Hyperlink0"/>
        </w:rPr>
        <w:t>s the</w:t>
      </w:r>
      <w:r w:rsidRPr="007B4F69">
        <w:rPr>
          <w:rStyle w:val="Hyperlink0"/>
        </w:rPr>
        <w:t xml:space="preserve"> importance </w:t>
      </w:r>
      <w:r>
        <w:rPr>
          <w:rStyle w:val="Hyperlink0"/>
        </w:rPr>
        <w:t xml:space="preserve">of the </w:t>
      </w:r>
      <w:r w:rsidRPr="007B4F69">
        <w:rPr>
          <w:rStyle w:val="Hyperlink0"/>
        </w:rPr>
        <w:t>feature</w:t>
      </w:r>
      <w:r>
        <w:rPr>
          <w:rStyle w:val="Hyperlink0"/>
        </w:rPr>
        <w:t>s</w:t>
      </w:r>
      <w:r w:rsidRPr="007B4F69">
        <w:rPr>
          <w:rStyle w:val="Hyperlink0"/>
        </w:rPr>
        <w:t xml:space="preserve"> and irrelevant features</w:t>
      </w:r>
      <w:r>
        <w:rPr>
          <w:rStyle w:val="Hyperlink0"/>
        </w:rPr>
        <w:t xml:space="preserve"> are </w:t>
      </w:r>
      <w:r w:rsidRPr="007B4F69">
        <w:rPr>
          <w:rStyle w:val="Hyperlink0"/>
        </w:rPr>
        <w:t xml:space="preserve">discarded. </w:t>
      </w:r>
    </w:p>
    <w:p w:rsidR="00CA14EC" w:rsidRPr="00552BED" w:rsidRDefault="00CA14EC" w:rsidP="00CA14EC">
      <w:pPr>
        <w:spacing w:line="480" w:lineRule="auto"/>
        <w:jc w:val="both"/>
        <w:rPr>
          <w:rStyle w:val="None"/>
          <w:rFonts w:ascii="Times New Roman" w:eastAsia="Times New Roman" w:hAnsi="Times New Roman"/>
          <w:b/>
          <w:bCs/>
          <w:sz w:val="24"/>
          <w:szCs w:val="24"/>
        </w:rPr>
      </w:pPr>
      <w:r>
        <w:rPr>
          <w:rFonts w:ascii="Times New Roman" w:eastAsia="Droid Sans Fallback" w:hAnsi="Times New Roman"/>
          <w:b/>
          <w:sz w:val="24"/>
          <w:szCs w:val="24"/>
        </w:rPr>
        <w:t>1.</w:t>
      </w:r>
      <w:r w:rsidR="00F2025E">
        <w:rPr>
          <w:rFonts w:ascii="Times New Roman" w:eastAsia="Droid Sans Fallback" w:hAnsi="Times New Roman"/>
          <w:b/>
          <w:sz w:val="24"/>
          <w:szCs w:val="24"/>
        </w:rPr>
        <w:t>7</w:t>
      </w:r>
      <w:r>
        <w:rPr>
          <w:rFonts w:ascii="Times New Roman" w:eastAsia="Droid Sans Fallback" w:hAnsi="Times New Roman"/>
          <w:b/>
          <w:sz w:val="24"/>
          <w:szCs w:val="24"/>
        </w:rPr>
        <w:t xml:space="preserve"> </w:t>
      </w:r>
      <w:r w:rsidRPr="00552BED">
        <w:rPr>
          <w:rStyle w:val="None"/>
          <w:rFonts w:ascii="Times New Roman" w:hAnsi="Times New Roman"/>
          <w:b/>
          <w:bCs/>
          <w:sz w:val="24"/>
          <w:szCs w:val="24"/>
        </w:rPr>
        <w:t>Performance measures</w:t>
      </w:r>
    </w:p>
    <w:p w:rsidR="00CA14EC" w:rsidRPr="00552BED" w:rsidRDefault="00CA14EC" w:rsidP="00CA14EC">
      <w:pPr>
        <w:spacing w:line="480" w:lineRule="auto"/>
        <w:jc w:val="both"/>
        <w:rPr>
          <w:rStyle w:val="Hyperlink0"/>
        </w:rPr>
      </w:pPr>
      <w:r>
        <w:rPr>
          <w:rStyle w:val="Hyperlink0"/>
        </w:rPr>
        <w:t xml:space="preserve">The </w:t>
      </w:r>
      <w:r w:rsidRPr="00552BED">
        <w:rPr>
          <w:rStyle w:val="Hyperlink0"/>
        </w:rPr>
        <w:t xml:space="preserve">performance measures of </w:t>
      </w:r>
      <w:r>
        <w:rPr>
          <w:rStyle w:val="Hyperlink0"/>
        </w:rPr>
        <w:t xml:space="preserve">the </w:t>
      </w:r>
      <w:r w:rsidRPr="00552BED">
        <w:rPr>
          <w:rStyle w:val="Hyperlink0"/>
        </w:rPr>
        <w:t>classification problem</w:t>
      </w:r>
      <w:r>
        <w:rPr>
          <w:rStyle w:val="Hyperlink0"/>
        </w:rPr>
        <w:t xml:space="preserve">, such as </w:t>
      </w:r>
      <w:r w:rsidRPr="00552BED">
        <w:rPr>
          <w:rStyle w:val="Hyperlink0"/>
        </w:rPr>
        <w:t>sensitivity, specificity, accuracy, positive predictive value (PPV or precision), Mathew’s correlation coefficient (MCC) and F1 score were calculated using the following equations:</w:t>
      </w:r>
    </w:p>
    <w:p w:rsidR="00CA14EC" w:rsidRPr="00552BED" w:rsidRDefault="00CA14EC" w:rsidP="00CA14EC">
      <w:pPr>
        <w:spacing w:after="0" w:line="480" w:lineRule="auto"/>
        <w:rPr>
          <w:rStyle w:val="Hyperlink0"/>
        </w:rPr>
      </w:pPr>
      <w:r w:rsidRPr="00552BED">
        <w:rPr>
          <w:rStyle w:val="Hyperlink0"/>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5pt;height:13.85pt" o:ole="">
            <v:imagedata r:id="rId4" o:title=""/>
          </v:shape>
          <o:OLEObject Type="Embed" ProgID="Equation.DSMT4" ShapeID="_x0000_i1025" DrawAspect="Content" ObjectID="_1660836723" r:id="rId5"/>
        </w:object>
      </w:r>
      <w:r w:rsidRPr="00552BED">
        <w:rPr>
          <w:rFonts w:ascii="Bookman Old Style" w:hAnsi="Bookman Old Style" w:cs="AdvMT_RM"/>
          <w:position w:val="-24"/>
          <w:sz w:val="24"/>
          <w:szCs w:val="24"/>
        </w:rPr>
        <w:object w:dxaOrig="3660" w:dyaOrig="620">
          <v:shape id="_x0000_i1026" type="#_x0000_t75" style="width:183.2pt;height:31.75pt" o:ole="">
            <v:imagedata r:id="rId6" o:title=""/>
          </v:shape>
          <o:OLEObject Type="Embed" ProgID="Equation.DSMT4" ShapeID="_x0000_i1026" DrawAspect="Content" ObjectID="_1660836724" r:id="rId7"/>
        </w:object>
      </w:r>
      <w:r w:rsidRPr="00552BED">
        <w:rPr>
          <w:rFonts w:ascii="Bookman Old Style" w:hAnsi="Bookman Old Style" w:cs="AdvMT_RM"/>
          <w:position w:val="-24"/>
          <w:sz w:val="24"/>
          <w:szCs w:val="24"/>
        </w:rPr>
        <w:object w:dxaOrig="3800" w:dyaOrig="620">
          <v:shape id="_x0000_i1027" type="#_x0000_t75" style="width:189.3pt;height:31.75pt" o:ole="">
            <v:imagedata r:id="rId8" o:title=""/>
          </v:shape>
          <o:OLEObject Type="Embed" ProgID="Equation.DSMT4" ShapeID="_x0000_i1027" DrawAspect="Content" ObjectID="_1660836725" r:id="rId9"/>
        </w:object>
      </w:r>
    </w:p>
    <w:p w:rsidR="00CA14EC" w:rsidRPr="00552BED" w:rsidRDefault="00CA14EC" w:rsidP="00CA14EC">
      <w:pPr>
        <w:spacing w:after="0" w:line="480" w:lineRule="auto"/>
        <w:rPr>
          <w:rStyle w:val="Hyperlink0"/>
        </w:rPr>
      </w:pPr>
      <w:r w:rsidRPr="00552BED">
        <w:rPr>
          <w:rFonts w:ascii="Times New Roman" w:eastAsia="Times New Roman" w:hAnsi="Times New Roman"/>
          <w:position w:val="-24"/>
          <w:sz w:val="24"/>
          <w:szCs w:val="24"/>
        </w:rPr>
        <w:object w:dxaOrig="4780" w:dyaOrig="620">
          <v:shape id="_x0000_i1028" type="#_x0000_t75" style="width:238.3pt;height:31.75pt" o:ole="">
            <v:imagedata r:id="rId10" o:title=""/>
          </v:shape>
          <o:OLEObject Type="Embed" ProgID="Equation.DSMT4" ShapeID="_x0000_i1028" DrawAspect="Content" ObjectID="_1660836726" r:id="rId11"/>
        </w:object>
      </w:r>
      <w:r w:rsidRPr="00552BED">
        <w:rPr>
          <w:rFonts w:ascii="Times New Roman" w:eastAsia="Times New Roman" w:hAnsi="Times New Roman"/>
          <w:position w:val="-24"/>
          <w:sz w:val="24"/>
          <w:szCs w:val="24"/>
        </w:rPr>
        <w:object w:dxaOrig="3220" w:dyaOrig="620">
          <v:shape id="_x0000_i1029" type="#_x0000_t75" style="width:161.25pt;height:31.75pt" o:ole="">
            <v:imagedata r:id="rId12" o:title=""/>
          </v:shape>
          <o:OLEObject Type="Embed" ProgID="Equation.DSMT4" ShapeID="_x0000_i1029" DrawAspect="Content" ObjectID="_1660836727" r:id="rId13"/>
        </w:object>
      </w:r>
    </w:p>
    <w:p w:rsidR="00CA14EC" w:rsidRPr="00552BED" w:rsidRDefault="00CA14EC" w:rsidP="00CA14EC">
      <w:pPr>
        <w:spacing w:after="0" w:line="480" w:lineRule="auto"/>
        <w:rPr>
          <w:rStyle w:val="Hyperlink0"/>
        </w:rPr>
      </w:pPr>
      <w:r w:rsidRPr="00552BED">
        <w:rPr>
          <w:rFonts w:ascii="Times New Roman" w:eastAsia="Times New Roman" w:hAnsi="Times New Roman"/>
          <w:position w:val="-34"/>
          <w:sz w:val="24"/>
          <w:szCs w:val="24"/>
        </w:rPr>
        <w:object w:dxaOrig="6780" w:dyaOrig="720">
          <v:shape id="_x0000_i1030" type="#_x0000_t75" style="width:339.4pt;height:36.5pt" o:ole="">
            <v:imagedata r:id="rId14" o:title=""/>
          </v:shape>
          <o:OLEObject Type="Embed" ProgID="Equation.DSMT4" ShapeID="_x0000_i1030" DrawAspect="Content" ObjectID="_1660836728" r:id="rId15"/>
        </w:object>
      </w:r>
    </w:p>
    <w:p w:rsidR="00CA14EC" w:rsidRPr="00552BED" w:rsidRDefault="00CA14EC" w:rsidP="00CA14EC">
      <w:pPr>
        <w:spacing w:after="0" w:line="480" w:lineRule="auto"/>
        <w:rPr>
          <w:rStyle w:val="None"/>
          <w:rFonts w:ascii="Times New Roman" w:eastAsia="Times New Roman" w:hAnsi="Times New Roman"/>
          <w:position w:val="-28"/>
          <w:sz w:val="24"/>
          <w:szCs w:val="24"/>
        </w:rPr>
      </w:pPr>
      <w:r w:rsidRPr="00552BED">
        <w:rPr>
          <w:rFonts w:ascii="Times New Roman" w:eastAsia="Times New Roman" w:hAnsi="Times New Roman"/>
          <w:position w:val="-28"/>
          <w:sz w:val="24"/>
          <w:szCs w:val="24"/>
        </w:rPr>
        <w:object w:dxaOrig="4239" w:dyaOrig="660">
          <v:shape id="_x0000_i1031" type="#_x0000_t75" style="width:212.6pt;height:33.15pt" o:ole="">
            <v:imagedata r:id="rId16" o:title=""/>
          </v:shape>
          <o:OLEObject Type="Embed" ProgID="Equation.DSMT4" ShapeID="_x0000_i1031" DrawAspect="Content" ObjectID="_1660836729" r:id="rId17"/>
        </w:object>
      </w:r>
    </w:p>
    <w:p w:rsidR="00CA14EC" w:rsidRPr="00552BED" w:rsidRDefault="00CA14EC" w:rsidP="00CA14EC">
      <w:pPr>
        <w:spacing w:line="480" w:lineRule="auto"/>
        <w:jc w:val="both"/>
        <w:rPr>
          <w:rStyle w:val="Hyperlink0"/>
          <w:b/>
          <w:i/>
        </w:rPr>
      </w:pPr>
      <w:r w:rsidRPr="00552BED">
        <w:rPr>
          <w:rStyle w:val="Hyperlink0"/>
          <w:b/>
          <w:i/>
        </w:rPr>
        <w:t>Where,</w:t>
      </w:r>
    </w:p>
    <w:p w:rsidR="00CA14EC" w:rsidRPr="00552BED" w:rsidRDefault="00CA14EC" w:rsidP="00CA14EC">
      <w:pPr>
        <w:spacing w:line="480" w:lineRule="auto"/>
        <w:jc w:val="both"/>
        <w:rPr>
          <w:rStyle w:val="Hyperlink0"/>
          <w:b/>
          <w:i/>
        </w:rPr>
      </w:pPr>
      <w:r w:rsidRPr="00552BED">
        <w:rPr>
          <w:rStyle w:val="Hyperlink0"/>
          <w:b/>
          <w:i/>
        </w:rPr>
        <w:t xml:space="preserve">True Positive (TP): </w:t>
      </w:r>
      <w:r>
        <w:rPr>
          <w:rStyle w:val="Hyperlink0"/>
          <w:b/>
          <w:i/>
        </w:rPr>
        <w:t xml:space="preserve">Bacterial targeted human proteins </w:t>
      </w:r>
      <w:r w:rsidRPr="00552BED">
        <w:rPr>
          <w:rStyle w:val="Hyperlink0"/>
          <w:b/>
          <w:i/>
        </w:rPr>
        <w:t xml:space="preserve">are correctly identified as </w:t>
      </w:r>
      <w:r>
        <w:rPr>
          <w:rStyle w:val="Hyperlink0"/>
          <w:b/>
          <w:i/>
        </w:rPr>
        <w:t>bacterial targeted human proteins</w:t>
      </w:r>
      <w:r w:rsidRPr="00552BED">
        <w:rPr>
          <w:rStyle w:val="Hyperlink0"/>
          <w:b/>
          <w:i/>
        </w:rPr>
        <w:t>.</w:t>
      </w:r>
    </w:p>
    <w:p w:rsidR="00CA14EC" w:rsidRPr="00552BED" w:rsidRDefault="00CA14EC" w:rsidP="00CA14EC">
      <w:pPr>
        <w:spacing w:line="480" w:lineRule="auto"/>
        <w:jc w:val="both"/>
        <w:rPr>
          <w:rStyle w:val="Hyperlink0"/>
          <w:b/>
          <w:i/>
        </w:rPr>
      </w:pPr>
      <w:r w:rsidRPr="00552BED">
        <w:rPr>
          <w:rStyle w:val="Hyperlink0"/>
          <w:b/>
          <w:i/>
        </w:rPr>
        <w:t xml:space="preserve">False Positive (FP): </w:t>
      </w:r>
      <w:r>
        <w:rPr>
          <w:rStyle w:val="Hyperlink0"/>
          <w:b/>
          <w:i/>
        </w:rPr>
        <w:t xml:space="preserve">Viral targeted human proteins </w:t>
      </w:r>
      <w:r w:rsidRPr="00552BED">
        <w:rPr>
          <w:rStyle w:val="Hyperlink0"/>
          <w:b/>
          <w:i/>
        </w:rPr>
        <w:t xml:space="preserve">are incorrectly identified as </w:t>
      </w:r>
      <w:r>
        <w:rPr>
          <w:rStyle w:val="Hyperlink0"/>
          <w:b/>
          <w:i/>
        </w:rPr>
        <w:t>bacterial targeted human proteins</w:t>
      </w:r>
      <w:r w:rsidRPr="00552BED">
        <w:rPr>
          <w:rStyle w:val="Hyperlink0"/>
          <w:b/>
          <w:i/>
        </w:rPr>
        <w:t>.</w:t>
      </w:r>
    </w:p>
    <w:p w:rsidR="00CA14EC" w:rsidRPr="00552BED" w:rsidRDefault="00CA14EC" w:rsidP="00CA14EC">
      <w:pPr>
        <w:spacing w:line="480" w:lineRule="auto"/>
        <w:jc w:val="both"/>
        <w:rPr>
          <w:rStyle w:val="Hyperlink0"/>
          <w:b/>
          <w:i/>
        </w:rPr>
      </w:pPr>
      <w:r w:rsidRPr="00552BED">
        <w:rPr>
          <w:rStyle w:val="Hyperlink0"/>
          <w:b/>
          <w:i/>
        </w:rPr>
        <w:t xml:space="preserve">True Negative (TN): </w:t>
      </w:r>
      <w:r>
        <w:rPr>
          <w:rStyle w:val="Hyperlink0"/>
          <w:b/>
          <w:i/>
        </w:rPr>
        <w:t xml:space="preserve">Viral targeted human proteins </w:t>
      </w:r>
      <w:r w:rsidRPr="00552BED">
        <w:rPr>
          <w:rStyle w:val="Hyperlink0"/>
          <w:b/>
          <w:i/>
        </w:rPr>
        <w:t xml:space="preserve">are correctly identified as </w:t>
      </w:r>
      <w:r>
        <w:rPr>
          <w:rStyle w:val="Hyperlink0"/>
          <w:b/>
          <w:i/>
        </w:rPr>
        <w:t>viral targeted human proteins</w:t>
      </w:r>
      <w:r w:rsidRPr="00552BED">
        <w:rPr>
          <w:rStyle w:val="Hyperlink0"/>
          <w:b/>
          <w:i/>
        </w:rPr>
        <w:t>.</w:t>
      </w:r>
    </w:p>
    <w:p w:rsidR="00CA14EC" w:rsidRPr="00552BED" w:rsidRDefault="00CA14EC" w:rsidP="00CA14EC">
      <w:pPr>
        <w:spacing w:line="480" w:lineRule="auto"/>
        <w:jc w:val="both"/>
        <w:rPr>
          <w:rStyle w:val="Hyperlink0"/>
          <w:i/>
        </w:rPr>
      </w:pPr>
      <w:r w:rsidRPr="00552BED">
        <w:rPr>
          <w:rStyle w:val="Hyperlink0"/>
          <w:b/>
          <w:i/>
        </w:rPr>
        <w:t xml:space="preserve">False Negative (FN): </w:t>
      </w:r>
      <w:r>
        <w:rPr>
          <w:rStyle w:val="Hyperlink0"/>
          <w:b/>
          <w:i/>
        </w:rPr>
        <w:t xml:space="preserve">Bacterial targeted human proteins </w:t>
      </w:r>
      <w:r w:rsidRPr="00552BED">
        <w:rPr>
          <w:rStyle w:val="Hyperlink0"/>
          <w:b/>
          <w:i/>
        </w:rPr>
        <w:t xml:space="preserve">are incorrectly identified as </w:t>
      </w:r>
      <w:r>
        <w:rPr>
          <w:rStyle w:val="Hyperlink0"/>
          <w:b/>
          <w:i/>
        </w:rPr>
        <w:t>viral targeted human proteins</w:t>
      </w:r>
      <w:r w:rsidRPr="00552BED">
        <w:rPr>
          <w:rStyle w:val="Hyperlink0"/>
          <w:b/>
          <w:i/>
        </w:rPr>
        <w:t>.</w:t>
      </w:r>
      <w:r w:rsidRPr="00552BED">
        <w:rPr>
          <w:rStyle w:val="Hyperlink0"/>
          <w:i/>
        </w:rPr>
        <w:tab/>
      </w:r>
    </w:p>
    <w:p w:rsidR="00CA14EC" w:rsidRPr="00552BED" w:rsidRDefault="00CA14EC" w:rsidP="00CA14EC">
      <w:pPr>
        <w:spacing w:line="480" w:lineRule="auto"/>
        <w:jc w:val="both"/>
        <w:rPr>
          <w:rStyle w:val="None"/>
          <w:rFonts w:ascii="Times New Roman" w:hAnsi="Times New Roman"/>
          <w:i/>
          <w:iCs/>
          <w:position w:val="-56"/>
          <w:sz w:val="24"/>
          <w:szCs w:val="24"/>
        </w:rPr>
      </w:pPr>
      <w:r>
        <w:rPr>
          <w:rStyle w:val="Hyperlink0"/>
        </w:rPr>
        <w:t xml:space="preserve">The area </w:t>
      </w:r>
      <w:r w:rsidRPr="00552BED">
        <w:rPr>
          <w:rStyle w:val="Hyperlink0"/>
        </w:rPr>
        <w:t xml:space="preserve">under </w:t>
      </w:r>
      <w:r>
        <w:rPr>
          <w:rStyle w:val="Hyperlink0"/>
        </w:rPr>
        <w:t xml:space="preserve">the </w:t>
      </w:r>
      <w:r w:rsidRPr="00552BED">
        <w:rPr>
          <w:rStyle w:val="Hyperlink0"/>
        </w:rPr>
        <w:t>receiver</w:t>
      </w:r>
      <w:r>
        <w:rPr>
          <w:rStyle w:val="Hyperlink0"/>
        </w:rPr>
        <w:t xml:space="preserve"> operating characteristic curve </w:t>
      </w:r>
      <w:r w:rsidRPr="00552BED">
        <w:rPr>
          <w:rStyle w:val="Hyperlink0"/>
        </w:rPr>
        <w:t xml:space="preserve">(AUC) for all </w:t>
      </w:r>
      <w:r>
        <w:rPr>
          <w:rStyle w:val="Hyperlink0"/>
        </w:rPr>
        <w:t xml:space="preserve">the </w:t>
      </w:r>
      <w:r w:rsidRPr="00552BED">
        <w:rPr>
          <w:rStyle w:val="Hyperlink0"/>
        </w:rPr>
        <w:t>cases</w:t>
      </w:r>
      <w:r>
        <w:rPr>
          <w:rStyle w:val="Hyperlink0"/>
        </w:rPr>
        <w:t>,</w:t>
      </w:r>
      <w:r w:rsidRPr="00117D5C">
        <w:rPr>
          <w:rStyle w:val="Hyperlink0"/>
        </w:rPr>
        <w:t xml:space="preserve"> </w:t>
      </w:r>
      <w:r>
        <w:rPr>
          <w:rStyle w:val="Hyperlink0"/>
        </w:rPr>
        <w:t xml:space="preserve">were also </w:t>
      </w:r>
      <w:r w:rsidRPr="00552BED">
        <w:rPr>
          <w:rStyle w:val="Hyperlink0"/>
        </w:rPr>
        <w:t xml:space="preserve">computed. </w:t>
      </w:r>
    </w:p>
    <w:p w:rsidR="00CA14EC" w:rsidRDefault="00CA14EC" w:rsidP="00CA14EC">
      <w:pPr>
        <w:spacing w:line="480" w:lineRule="auto"/>
        <w:jc w:val="both"/>
        <w:rPr>
          <w:rStyle w:val="None"/>
          <w:rFonts w:ascii="Times New Roman" w:hAnsi="Times New Roman"/>
          <w:bCs/>
          <w:sz w:val="24"/>
          <w:szCs w:val="24"/>
        </w:rPr>
      </w:pPr>
      <w:r>
        <w:rPr>
          <w:rFonts w:ascii="Times New Roman" w:eastAsia="Droid Sans Fallback" w:hAnsi="Times New Roman"/>
          <w:b/>
          <w:sz w:val="24"/>
          <w:szCs w:val="24"/>
        </w:rPr>
        <w:t>1.</w:t>
      </w:r>
      <w:r w:rsidR="00F2025E">
        <w:rPr>
          <w:rFonts w:ascii="Times New Roman" w:eastAsia="Droid Sans Fallback" w:hAnsi="Times New Roman"/>
          <w:b/>
          <w:sz w:val="24"/>
          <w:szCs w:val="24"/>
        </w:rPr>
        <w:t>8</w:t>
      </w:r>
      <w:r>
        <w:rPr>
          <w:rFonts w:ascii="Times New Roman" w:eastAsia="Droid Sans Fallback" w:hAnsi="Times New Roman"/>
          <w:b/>
          <w:sz w:val="24"/>
          <w:szCs w:val="24"/>
        </w:rPr>
        <w:t xml:space="preserve"> </w:t>
      </w:r>
      <w:r>
        <w:rPr>
          <w:rStyle w:val="None"/>
          <w:rFonts w:ascii="Times New Roman" w:hAnsi="Times New Roman"/>
          <w:b/>
          <w:bCs/>
          <w:sz w:val="24"/>
          <w:szCs w:val="24"/>
        </w:rPr>
        <w:t xml:space="preserve">GO enrichment analysis </w:t>
      </w:r>
    </w:p>
    <w:p w:rsidR="00CA14EC" w:rsidRDefault="00CA14EC" w:rsidP="00CA14EC">
      <w:pPr>
        <w:spacing w:line="480" w:lineRule="auto"/>
        <w:jc w:val="both"/>
        <w:rPr>
          <w:rStyle w:val="Hyperlink0"/>
        </w:rPr>
      </w:pPr>
      <w:r>
        <w:rPr>
          <w:rStyle w:val="Hyperlink0"/>
        </w:rPr>
        <w:t xml:space="preserve">The top 100 bacterial targeted and the same number of viral targeted human proteins predicted by our method, were considered for GO enrichment analysis. To this end, we used </w:t>
      </w:r>
      <w:r w:rsidRPr="00576AE9">
        <w:rPr>
          <w:rStyle w:val="Hyperlink0"/>
        </w:rPr>
        <w:t>Enrichr</w:t>
      </w:r>
      <w:r>
        <w:rPr>
          <w:rStyle w:val="Hyperlink0"/>
        </w:rPr>
        <w:t>,</w:t>
      </w:r>
      <w:r w:rsidRPr="00576AE9">
        <w:rPr>
          <w:rStyle w:val="Hyperlink0"/>
        </w:rPr>
        <w:t xml:space="preserve"> a </w:t>
      </w:r>
      <w:r w:rsidRPr="00576AE9">
        <w:rPr>
          <w:rStyle w:val="Hyperlink0"/>
        </w:rPr>
        <w:lastRenderedPageBreak/>
        <w:t>comprehensive gene set enrichment analysis web server</w:t>
      </w:r>
      <w:r>
        <w:rPr>
          <w:rStyle w:val="Hyperlink0"/>
        </w:rPr>
        <w:t>,</w:t>
      </w:r>
      <w:r w:rsidRPr="00576AE9">
        <w:rPr>
          <w:rStyle w:val="Hyperlink0"/>
        </w:rPr>
        <w:t xml:space="preserve"> 2016 update</w:t>
      </w:r>
      <w:r>
        <w:rPr>
          <w:rStyle w:val="Hyperlink0"/>
        </w:rPr>
        <w:t xml:space="preserve"> </w:t>
      </w:r>
      <w:r>
        <w:rPr>
          <w:rStyle w:val="Hyperlink0"/>
        </w:rPr>
        <w:fldChar w:fldCharType="begin">
          <w:fldData xml:space="preserve">PEVuZE5vdGU+PENpdGU+PEF1dGhvcj5LdWxlc2hvdjwvQXV0aG9yPjxZZWFyPjIwMTY8L1llYXI+
PFJlY051bT4zMjwvUmVjTnVtPjxEaXNwbGF5VGV4dD5bOV08L0Rpc3BsYXlUZXh0PjxyZWNvcmQ+
PHJlYy1udW1iZXI+MzI8L3JlYy1udW1iZXI+PGZvcmVpZ24ta2V5cz48a2V5IGFwcD0iRU4iIGRi
LWlkPSJzcmV0ZXZlcDl0emRyMGV3YTUycHBzcDV3c2Y1cHR6MmU5dHMiIHRpbWVzdGFtcD0iMTU5
Nzk5MjU2NCI+MzI8L2tleT48L2ZvcmVpZ24ta2V5cz48cmVmLXR5cGUgbmFtZT0iSm91cm5hbCBB
cnRpY2xlIj4xNzwvcmVmLXR5cGU+PGNvbnRyaWJ1dG9ycz48YXV0aG9ycz48YXV0aG9yPkt1bGVz
aG92LCBNLiBWLjwvYXV0aG9yPjxhdXRob3I+Sm9uZXMsIE0uIFIuPC9hdXRob3I+PGF1dGhvcj5S
b3VpbGxhcmQsIEEuIEQuPC9hdXRob3I+PGF1dGhvcj5GZXJuYW5kZXosIE4uIEYuPC9hdXRob3I+
PGF1dGhvcj5EdWFuLCBRLjwvYXV0aG9yPjxhdXRob3I+V2FuZywgWi48L2F1dGhvcj48YXV0aG9y
PktvcGxldiwgUy48L2F1dGhvcj48YXV0aG9yPkplbmtpbnMsIFMuIEwuPC9hdXRob3I+PGF1dGhv
cj5KYWdvZG5paywgSy4gTS48L2F1dGhvcj48YXV0aG9yPkxhY2htYW5uLCBBLjwvYXV0aG9yPjxh
dXRob3I+TWNEZXJtb3R0LCBNLiBHLjwvYXV0aG9yPjxhdXRob3I+TW9udGVpcm8sIEMuIEQuPC9h
dXRob3I+PGF1dGhvcj5HdW5kZXJzZW4sIEcuIFcuPC9hdXRob3I+PGF1dGhvcj5NYSZhcG9zO2F5
YW4sIEEuPC9hdXRob3I+PC9hdXRob3JzPjwvY29udHJpYnV0b3JzPjxhdXRoLWFkZHJlc3M+RGVw
YXJ0bWVudCBvZiBQaGFybWFjb2xvZ3kgYW5kIFN5c3RlbXMgVGhlcmFwZXV0aWNzLCBCRDJLLUxJ
TkNTIERhdGEgQ29vcmRpbmF0aW9uIGFuZCBJbnRlZ3JhdGlvbiBDZW50ZXIsIEljYWhuIFNjaG9v
bCBvZiBNZWRpY2luZSBhdCBNb3VudCBTaW5haSwgT25lIEd1c3RhdmUgTC4gTGV2eSBQbGFjZSBC
b3ggMTIxNSwgTmV3IFlvcmssIE5ZIDEwMDI5LCBVU0EuJiN4RDtGbHVpZCBQaHlzaWNzIGFuZCBU
cmFuc3BvcnQgUHJvY2Vzc2VzIEJyYW5jaCwgTkFTQSBHbGVubiBSZXNlYXJjaCBDZW50ZXIsIDIx
MDAwIEJyb29rcGFyayBSZC4sIENsZXZlbGFuZCwgT0ggNDQxMzUsIFVTQS4mI3hEO0RlcGFydG1l
bnQgb2YgUGhhcm1hY29sb2d5IGFuZCBTeXN0ZW1zIFRoZXJhcGV1dGljcywgQkQySy1MSU5DUyBE
YXRhIENvb3JkaW5hdGlvbiBhbmQgSW50ZWdyYXRpb24gQ2VudGVyLCBJY2FobiBTY2hvb2wgb2Yg
TWVkaWNpbmUgYXQgTW91bnQgU2luYWksIE9uZSBHdXN0YXZlIEwuIExldnkgUGxhY2UgQm94IDEy
MTUsIE5ldyBZb3JrLCBOWSAxMDAyOSwgVVNBIGF2aS5tYWF5YW5AbXNzbS5lZHUuPC9hdXRoLWFk
ZHJlc3M+PHRpdGxlcz48dGl0bGU+RW5yaWNocjogYSBjb21wcmVoZW5zaXZlIGdlbmUgc2V0IGVu
cmljaG1lbnQgYW5hbHlzaXMgd2ViIHNlcnZlciAyMDE2IHVwZGF0ZTwvdGl0bGU+PHNlY29uZGFy
eS10aXRsZT5OdWNsZWljIEFjaWRzIFJlczwvc2Vjb25kYXJ5LXRpdGxlPjxhbHQtdGl0bGU+TnVj
bGVpYyBhY2lkcyByZXNlYXJjaDwvYWx0LXRpdGxlPjwvdGl0bGVzPjxwZXJpb2RpY2FsPjxmdWxs
LXRpdGxlPk51Y2xlaWMgQWNpZHMgUmVzPC9mdWxsLXRpdGxlPjxhYmJyLTE+TnVjbGVpYyBhY2lk
cyByZXNlYXJjaDwvYWJici0xPjwvcGVyaW9kaWNhbD48YWx0LXBlcmlvZGljYWw+PGZ1bGwtdGl0
bGU+TnVjbGVpYyBBY2lkcyBSZXM8L2Z1bGwtdGl0bGU+PGFiYnItMT5OdWNsZWljIGFjaWRzIHJl
c2VhcmNoPC9hYmJyLTE+PC9hbHQtcGVyaW9kaWNhbD48cGFnZXM+VzkwLTc8L3BhZ2VzPjx2b2x1
bWU+NDQ8L3ZvbHVtZT48bnVtYmVyPlcxPC9udW1iZXI+PGtleXdvcmRzPjxrZXl3b3JkPkJlbmNo
bWFya2luZzwva2V5d29yZD48a2V5d29yZD5Db21wdXRhdGlvbmFsIEJpb2xvZ3kvKm1ldGhvZHMv
c3RhdGlzdGljcyAmYW1wOyBudW1lcmljYWwgZGF0YTwva2V5d29yZD48a2V5d29yZD5EYXRhYmFz
ZXMsIEdlbmV0aWM8L2tleXdvcmQ+PGtleXdvcmQ+R2VuZSBFeHByZXNzaW9uIFByb2ZpbGluZzwv
a2V5d29yZD48a2V5d29yZD4qR2VuZSBMaWJyYXJ5PC9rZXl3b3JkPjxrZXl3b3JkPipHZW5lIE9u
dG9sb2d5PC9rZXl3b3JkPjxrZXl3b3JkPkdlbm9tZSwgSHVtYW48L2tleXdvcmQ+PGtleXdvcmQ+
SHVtYW5zPC9rZXl3b3JkPjxrZXl3b3JkPkludGVybmV0PC9rZXl3b3JkPjxrZXl3b3JkPk1vbGVj
dWxhciBTZXF1ZW5jZSBBbm5vdGF0aW9uPC9rZXl3b3JkPjxrZXl3b3JkPipVc2VyLUNvbXB1dGVy
IEludGVyZmFjZTwva2V5d29yZD48L2tleXdvcmRzPjxkYXRlcz48eWVhcj4yMDE2PC95ZWFyPjxw
dWItZGF0ZXM+PGRhdGU+SnVsIDg8L2RhdGU+PC9wdWItZGF0ZXM+PC9kYXRlcz48aXNibj4xMzYy
LTQ5NjIgKEVsZWN0cm9uaWMpJiN4RDswMzA1LTEwNDggKExpbmtpbmcpPC9pc2JuPjxhY2Nlc3Np
b24tbnVtPjI3MTQxOTYxPC9hY2Nlc3Npb24tbnVtPjx1cmxzPjxyZWxhdGVkLXVybHM+PHVybD5o
dHRwOi8vd3d3Lm5jYmkubmxtLm5paC5nb3YvcHVibWVkLzI3MTQxOTYxPC91cmw+PC9yZWxhdGVk
LXVybHM+PC91cmxzPjxjdXN0b20yPjQ5ODc5MjQ8L2N1c3RvbTI+PGVsZWN0cm9uaWMtcmVzb3Vy
Y2UtbnVtPjEwLjEwOTMvbmFyL2drdzM3NzwvZWxlY3Ryb25pYy1yZXNvdXJjZS1udW0+PC9yZWNv
cmQ+PC9DaXRlPjwvRW5kTm90ZT4A
</w:fldData>
        </w:fldChar>
      </w:r>
      <w:r>
        <w:rPr>
          <w:rStyle w:val="Hyperlink0"/>
        </w:rPr>
        <w:instrText xml:space="preserve"> ADDIN EN.CITE </w:instrText>
      </w:r>
      <w:r>
        <w:rPr>
          <w:rStyle w:val="Hyperlink0"/>
        </w:rPr>
        <w:fldChar w:fldCharType="begin">
          <w:fldData xml:space="preserve">PEVuZE5vdGU+PENpdGU+PEF1dGhvcj5LdWxlc2hvdjwvQXV0aG9yPjxZZWFyPjIwMTY8L1llYXI+
PFJlY051bT4zMjwvUmVjTnVtPjxEaXNwbGF5VGV4dD5bOV08L0Rpc3BsYXlUZXh0PjxyZWNvcmQ+
PHJlYy1udW1iZXI+MzI8L3JlYy1udW1iZXI+PGZvcmVpZ24ta2V5cz48a2V5IGFwcD0iRU4iIGRi
LWlkPSJzcmV0ZXZlcDl0emRyMGV3YTUycHBzcDV3c2Y1cHR6MmU5dHMiIHRpbWVzdGFtcD0iMTU5
Nzk5MjU2NCI+MzI8L2tleT48L2ZvcmVpZ24ta2V5cz48cmVmLXR5cGUgbmFtZT0iSm91cm5hbCBB
cnRpY2xlIj4xNzwvcmVmLXR5cGU+PGNvbnRyaWJ1dG9ycz48YXV0aG9ycz48YXV0aG9yPkt1bGVz
aG92LCBNLiBWLjwvYXV0aG9yPjxhdXRob3I+Sm9uZXMsIE0uIFIuPC9hdXRob3I+PGF1dGhvcj5S
b3VpbGxhcmQsIEEuIEQuPC9hdXRob3I+PGF1dGhvcj5GZXJuYW5kZXosIE4uIEYuPC9hdXRob3I+
PGF1dGhvcj5EdWFuLCBRLjwvYXV0aG9yPjxhdXRob3I+V2FuZywgWi48L2F1dGhvcj48YXV0aG9y
PktvcGxldiwgUy48L2F1dGhvcj48YXV0aG9yPkplbmtpbnMsIFMuIEwuPC9hdXRob3I+PGF1dGhv
cj5KYWdvZG5paywgSy4gTS48L2F1dGhvcj48YXV0aG9yPkxhY2htYW5uLCBBLjwvYXV0aG9yPjxh
dXRob3I+TWNEZXJtb3R0LCBNLiBHLjwvYXV0aG9yPjxhdXRob3I+TW9udGVpcm8sIEMuIEQuPC9h
dXRob3I+PGF1dGhvcj5HdW5kZXJzZW4sIEcuIFcuPC9hdXRob3I+PGF1dGhvcj5NYSZhcG9zO2F5
YW4sIEEuPC9hdXRob3I+PC9hdXRob3JzPjwvY29udHJpYnV0b3JzPjxhdXRoLWFkZHJlc3M+RGVw
YXJ0bWVudCBvZiBQaGFybWFjb2xvZ3kgYW5kIFN5c3RlbXMgVGhlcmFwZXV0aWNzLCBCRDJLLUxJ
TkNTIERhdGEgQ29vcmRpbmF0aW9uIGFuZCBJbnRlZ3JhdGlvbiBDZW50ZXIsIEljYWhuIFNjaG9v
bCBvZiBNZWRpY2luZSBhdCBNb3VudCBTaW5haSwgT25lIEd1c3RhdmUgTC4gTGV2eSBQbGFjZSBC
b3ggMTIxNSwgTmV3IFlvcmssIE5ZIDEwMDI5LCBVU0EuJiN4RDtGbHVpZCBQaHlzaWNzIGFuZCBU
cmFuc3BvcnQgUHJvY2Vzc2VzIEJyYW5jaCwgTkFTQSBHbGVubiBSZXNlYXJjaCBDZW50ZXIsIDIx
MDAwIEJyb29rcGFyayBSZC4sIENsZXZlbGFuZCwgT0ggNDQxMzUsIFVTQS4mI3hEO0RlcGFydG1l
bnQgb2YgUGhhcm1hY29sb2d5IGFuZCBTeXN0ZW1zIFRoZXJhcGV1dGljcywgQkQySy1MSU5DUyBE
YXRhIENvb3JkaW5hdGlvbiBhbmQgSW50ZWdyYXRpb24gQ2VudGVyLCBJY2FobiBTY2hvb2wgb2Yg
TWVkaWNpbmUgYXQgTW91bnQgU2luYWksIE9uZSBHdXN0YXZlIEwuIExldnkgUGxhY2UgQm94IDEy
MTUsIE5ldyBZb3JrLCBOWSAxMDAyOSwgVVNBIGF2aS5tYWF5YW5AbXNzbS5lZHUuPC9hdXRoLWFk
ZHJlc3M+PHRpdGxlcz48dGl0bGU+RW5yaWNocjogYSBjb21wcmVoZW5zaXZlIGdlbmUgc2V0IGVu
cmljaG1lbnQgYW5hbHlzaXMgd2ViIHNlcnZlciAyMDE2IHVwZGF0ZTwvdGl0bGU+PHNlY29uZGFy
eS10aXRsZT5OdWNsZWljIEFjaWRzIFJlczwvc2Vjb25kYXJ5LXRpdGxlPjxhbHQtdGl0bGU+TnVj
bGVpYyBhY2lkcyByZXNlYXJjaDwvYWx0LXRpdGxlPjwvdGl0bGVzPjxwZXJpb2RpY2FsPjxmdWxs
LXRpdGxlPk51Y2xlaWMgQWNpZHMgUmVzPC9mdWxsLXRpdGxlPjxhYmJyLTE+TnVjbGVpYyBhY2lk
cyByZXNlYXJjaDwvYWJici0xPjwvcGVyaW9kaWNhbD48YWx0LXBlcmlvZGljYWw+PGZ1bGwtdGl0
bGU+TnVjbGVpYyBBY2lkcyBSZXM8L2Z1bGwtdGl0bGU+PGFiYnItMT5OdWNsZWljIGFjaWRzIHJl
c2VhcmNoPC9hYmJyLTE+PC9hbHQtcGVyaW9kaWNhbD48cGFnZXM+VzkwLTc8L3BhZ2VzPjx2b2x1
bWU+NDQ8L3ZvbHVtZT48bnVtYmVyPlcxPC9udW1iZXI+PGtleXdvcmRzPjxrZXl3b3JkPkJlbmNo
bWFya2luZzwva2V5d29yZD48a2V5d29yZD5Db21wdXRhdGlvbmFsIEJpb2xvZ3kvKm1ldGhvZHMv
c3RhdGlzdGljcyAmYW1wOyBudW1lcmljYWwgZGF0YTwva2V5d29yZD48a2V5d29yZD5EYXRhYmFz
ZXMsIEdlbmV0aWM8L2tleXdvcmQ+PGtleXdvcmQ+R2VuZSBFeHByZXNzaW9uIFByb2ZpbGluZzwv
a2V5d29yZD48a2V5d29yZD4qR2VuZSBMaWJyYXJ5PC9rZXl3b3JkPjxrZXl3b3JkPipHZW5lIE9u
dG9sb2d5PC9rZXl3b3JkPjxrZXl3b3JkPkdlbm9tZSwgSHVtYW48L2tleXdvcmQ+PGtleXdvcmQ+
SHVtYW5zPC9rZXl3b3JkPjxrZXl3b3JkPkludGVybmV0PC9rZXl3b3JkPjxrZXl3b3JkPk1vbGVj
dWxhciBTZXF1ZW5jZSBBbm5vdGF0aW9uPC9rZXl3b3JkPjxrZXl3b3JkPipVc2VyLUNvbXB1dGVy
IEludGVyZmFjZTwva2V5d29yZD48L2tleXdvcmRzPjxkYXRlcz48eWVhcj4yMDE2PC95ZWFyPjxw
dWItZGF0ZXM+PGRhdGU+SnVsIDg8L2RhdGU+PC9wdWItZGF0ZXM+PC9kYXRlcz48aXNibj4xMzYy
LTQ5NjIgKEVsZWN0cm9uaWMpJiN4RDswMzA1LTEwNDggKExpbmtpbmcpPC9pc2JuPjxhY2Nlc3Np
b24tbnVtPjI3MTQxOTYxPC9hY2Nlc3Npb24tbnVtPjx1cmxzPjxyZWxhdGVkLXVybHM+PHVybD5o
dHRwOi8vd3d3Lm5jYmkubmxtLm5paC5nb3YvcHVibWVkLzI3MTQxOTYxPC91cmw+PC9yZWxhdGVk
LXVybHM+PC91cmxzPjxjdXN0b20yPjQ5ODc5MjQ8L2N1c3RvbTI+PGVsZWN0cm9uaWMtcmVzb3Vy
Y2UtbnVtPjEwLjEwOTMvbmFyL2drdzM3NzwvZWxlY3Ryb25pYy1yZXNvdXJjZS1udW0+PC9yZWNv
cmQ+PC9DaXRlPjwvRW5kTm90ZT4A
</w:fldData>
        </w:fldChar>
      </w:r>
      <w:r>
        <w:rPr>
          <w:rStyle w:val="Hyperlink0"/>
        </w:rPr>
        <w:instrText xml:space="preserve"> ADDIN EN.CITE.DATA </w:instrText>
      </w:r>
      <w:r>
        <w:rPr>
          <w:rStyle w:val="Hyperlink0"/>
        </w:rPr>
      </w:r>
      <w:r>
        <w:rPr>
          <w:rStyle w:val="Hyperlink0"/>
        </w:rPr>
        <w:fldChar w:fldCharType="end"/>
      </w:r>
      <w:r>
        <w:rPr>
          <w:rStyle w:val="Hyperlink0"/>
        </w:rPr>
        <w:fldChar w:fldCharType="separate"/>
      </w:r>
      <w:r>
        <w:rPr>
          <w:rStyle w:val="Hyperlink0"/>
          <w:noProof/>
        </w:rPr>
        <w:t>[</w:t>
      </w:r>
      <w:hyperlink w:anchor="_ENREF_9" w:tooltip="Kuleshov, 2016 #32" w:history="1">
        <w:r>
          <w:rPr>
            <w:rStyle w:val="Hyperlink0"/>
            <w:noProof/>
          </w:rPr>
          <w:t>9</w:t>
        </w:r>
      </w:hyperlink>
      <w:r>
        <w:rPr>
          <w:rStyle w:val="Hyperlink0"/>
          <w:noProof/>
        </w:rPr>
        <w:t>]</w:t>
      </w:r>
      <w:r>
        <w:rPr>
          <w:rStyle w:val="Hyperlink0"/>
        </w:rPr>
        <w:fldChar w:fldCharType="end"/>
      </w:r>
      <w:r>
        <w:rPr>
          <w:rStyle w:val="Hyperlink0"/>
        </w:rPr>
        <w:t xml:space="preserve">. We considered only the </w:t>
      </w:r>
      <w:r w:rsidRPr="00552BED">
        <w:rPr>
          <w:rStyle w:val="Hyperlink0"/>
        </w:rPr>
        <w:t>biological process terms</w:t>
      </w:r>
      <w:r>
        <w:rPr>
          <w:rStyle w:val="Hyperlink0"/>
        </w:rPr>
        <w:t xml:space="preserve"> with P-values &lt; 0.05 for the GO enrichment analysis.</w:t>
      </w:r>
    </w:p>
    <w:p w:rsidR="00CA14EC" w:rsidRDefault="00CA14EC" w:rsidP="00CA14EC">
      <w:pPr>
        <w:spacing w:line="480" w:lineRule="auto"/>
        <w:jc w:val="both"/>
        <w:rPr>
          <w:rStyle w:val="None"/>
          <w:rFonts w:ascii="Times New Roman" w:hAnsi="Times New Roman"/>
          <w:b/>
          <w:bCs/>
          <w:sz w:val="24"/>
          <w:szCs w:val="24"/>
        </w:rPr>
      </w:pPr>
      <w:r>
        <w:rPr>
          <w:rFonts w:ascii="Times New Roman" w:eastAsia="Droid Sans Fallback" w:hAnsi="Times New Roman"/>
          <w:b/>
          <w:sz w:val="24"/>
          <w:szCs w:val="24"/>
        </w:rPr>
        <w:t>1.</w:t>
      </w:r>
      <w:r w:rsidR="00F2025E">
        <w:rPr>
          <w:rFonts w:ascii="Times New Roman" w:eastAsia="Droid Sans Fallback" w:hAnsi="Times New Roman"/>
          <w:b/>
          <w:sz w:val="24"/>
          <w:szCs w:val="24"/>
        </w:rPr>
        <w:t>9</w:t>
      </w:r>
      <w:r>
        <w:rPr>
          <w:rFonts w:ascii="Times New Roman" w:eastAsia="Droid Sans Fallback" w:hAnsi="Times New Roman"/>
          <w:b/>
          <w:sz w:val="24"/>
          <w:szCs w:val="24"/>
        </w:rPr>
        <w:t xml:space="preserve"> </w:t>
      </w:r>
      <w:r>
        <w:rPr>
          <w:rStyle w:val="None"/>
          <w:rFonts w:ascii="Times New Roman" w:hAnsi="Times New Roman"/>
          <w:b/>
          <w:bCs/>
          <w:sz w:val="24"/>
          <w:szCs w:val="24"/>
        </w:rPr>
        <w:t xml:space="preserve">Pathway enrichment analysis </w:t>
      </w:r>
    </w:p>
    <w:p w:rsidR="00CA14EC" w:rsidRPr="00A94DD1" w:rsidRDefault="00CA14EC" w:rsidP="00CA14EC">
      <w:pPr>
        <w:spacing w:line="480" w:lineRule="auto"/>
        <w:jc w:val="both"/>
        <w:rPr>
          <w:rFonts w:ascii="Times New Roman" w:hAnsi="Times New Roman"/>
          <w:bCs/>
          <w:sz w:val="24"/>
          <w:szCs w:val="24"/>
        </w:rPr>
      </w:pPr>
      <w:r>
        <w:rPr>
          <w:rStyle w:val="None"/>
          <w:rFonts w:ascii="Times New Roman" w:hAnsi="Times New Roman"/>
          <w:bCs/>
          <w:sz w:val="24"/>
          <w:szCs w:val="24"/>
        </w:rPr>
        <w:t>The above mentioned 200 human proteins (100 each of the bacterial and viral targeted proteins) were also considered for pathway enrichment analysis. We used t</w:t>
      </w:r>
      <w:r w:rsidRPr="00FB14E8">
        <w:rPr>
          <w:rStyle w:val="None"/>
          <w:rFonts w:ascii="Times New Roman" w:hAnsi="Times New Roman"/>
          <w:bCs/>
          <w:sz w:val="24"/>
          <w:szCs w:val="24"/>
        </w:rPr>
        <w:t>he Reactome Pathway Knowledgebase</w:t>
      </w:r>
      <w:r>
        <w:rPr>
          <w:rStyle w:val="None"/>
          <w:rFonts w:ascii="Times New Roman" w:hAnsi="Times New Roman"/>
          <w:bCs/>
          <w:sz w:val="24"/>
          <w:szCs w:val="24"/>
        </w:rPr>
        <w:t xml:space="preserve"> for this purpose </w:t>
      </w:r>
      <w:r>
        <w:rPr>
          <w:rStyle w:val="None"/>
          <w:rFonts w:ascii="Times New Roman" w:hAnsi="Times New Roman"/>
          <w:bCs/>
          <w:sz w:val="24"/>
          <w:szCs w:val="24"/>
        </w:rPr>
        <w:fldChar w:fldCharType="begin">
          <w:fldData xml:space="preserve">PEVuZE5vdGU+PENpdGU+PEF1dGhvcj5GYWJyZWdhdDwvQXV0aG9yPjxZZWFyPjIwMTg8L1llYXI+
PFJlY051bT4zMzwvUmVjTnVtPjxEaXNwbGF5VGV4dD5bMTBdPC9EaXNwbGF5VGV4dD48cmVjb3Jk
PjxyZWMtbnVtYmVyPjMzPC9yZWMtbnVtYmVyPjxmb3JlaWduLWtleXM+PGtleSBhcHA9IkVOIiBk
Yi1pZD0ic3JldGV2ZXA5dHpkcjBld2E1MnBwc3A1d3NmNXB0ejJlOXRzIiB0aW1lc3RhbXA9IjE1
OTc5OTI1NjQiPjMzPC9rZXk+PC9mb3JlaWduLWtleXM+PHJlZi10eXBlIG5hbWU9IkpvdXJuYWwg
QXJ0aWNsZSI+MTc8L3JlZi10eXBlPjxjb250cmlidXRvcnM+PGF1dGhvcnM+PGF1dGhvcj5GYWJy
ZWdhdCwgQS48L2F1dGhvcj48YXV0aG9yPkp1cGUsIFMuPC9hdXRob3I+PGF1dGhvcj5NYXR0aGV3
cywgTC48L2F1dGhvcj48YXV0aG9yPlNpZGlyb3BvdWxvcywgSy48L2F1dGhvcj48YXV0aG9yPkdp
bGxlc3BpZSwgTS48L2F1dGhvcj48YXV0aG9yPkdhcmFwYXRpLCBQLjwvYXV0aG9yPjxhdXRob3I+
SGF3LCBSLjwvYXV0aG9yPjxhdXRob3I+SmFzc2FsLCBCLjwvYXV0aG9yPjxhdXRob3I+S29ybmlu
Z2VyLCBGLjwvYXV0aG9yPjxhdXRob3I+TWF5LCBCLjwvYXV0aG9yPjxhdXRob3I+TWlsYWNpYywg
TS48L2F1dGhvcj48YXV0aG9yPlJvY2EsIEMuIEQuPC9hdXRob3I+PGF1dGhvcj5Sb3RoZmVscywg
Sy48L2F1dGhvcj48YXV0aG9yPlNldmlsbGEsIEMuPC9hdXRob3I+PGF1dGhvcj5TaGFtb3Zza3ks
IFYuPC9hdXRob3I+PGF1dGhvcj5TaG9yc2VyLCBTLjwvYXV0aG9yPjxhdXRob3I+VmFydXNhaSwg
VC48L2F1dGhvcj48YXV0aG9yPlZpdGVyaSwgRy48L2F1dGhvcj48YXV0aG9yPldlaXNlciwgSi48
L2F1dGhvcj48YXV0aG9yPld1LCBHLjwvYXV0aG9yPjxhdXRob3I+U3RlaW4sIEwuPC9hdXRob3I+
PGF1dGhvcj5IZXJtamFrb2IsIEguPC9hdXRob3I+PGF1dGhvcj5EJmFwb3M7RXVzdGFjaGlvLCBQ
LjwvYXV0aG9yPjwvYXV0aG9ycz48L2NvbnRyaWJ1dG9ycz48YXV0aC1hZGRyZXNzPkV1cm9wZWFu
IE1vbGVjdWxhciBCaW9sb2d5IExhYm9yYXRvcnksIEV1cm9wZWFuIEJpb2luZm9ybWF0aWNzIElu
c3RpdHV0ZSAoRU1CTC1FQkkpLCBXZWxsY29tZSBHZW5vbWUgQ2FtcHVzLCBIaW54dG9uLCBDYW1i
cmlkZ2VzaGlyZSBDQjEwIDFTRCwgVUsuJiN4RDtPcGVuIFRhcmdldHMsIFdlbGxjb21lIEdlbm9t
ZSBDYW1wdXMsIEhpbnh0b24sIENhbWJyaWRnZXNoaXJlIENCMTAgMVNELCBVSy4mI3hEO05ZVSBT
Y2hvb2wgb2YgTWVkaWNpbmUsIE5ldyBZb3JrLCBOWSAxMDAxNiwgVVNBLiYjeEQ7T250YXJpbyBJ
bnN0aXR1dGUgZm9yIENhbmNlciBSZXNlYXJjaCwgVG9yb250bywgT04sIE01RyAwQTMsIENhbmFk
YS4mI3hEO0NvbGxlZ2Ugb2YgUGhhcm1hY3kgYW5kIEhlYWx0aCBTY2llbmNlcywgU3QuIEpvaG4m
YXBvcztzIFVuaXZlcnNpdHksIFF1ZWVucywgTlkgMTE0MzksIFVTQS4mI3hEO09yZWdvbiBIZWFs
dGggU2NpZW5jZXMgVW5pdmVyc2l0eSwgUG9ydGxhbmQsIE9SIDk3MjM5LCBVU0EuJiN4RDtEZXBh
cnRtZW50IG9mIE1vbGVjdWxhciBHZW5ldGljcywgVW5pdmVyc2l0eSBvZiBUb3JvbnRvLCBUb3Jv
bnRvLCBPTiBNNVMgMUExLCBDYW5hZGEuJiN4RDtOYXRpb25hbCBDZW50ZXIgZm9yIFByb3RlaW4g
U2NpZW5jZXMsIEJlaWppbmcsIENoaW5hLjwvYXV0aC1hZGRyZXNzPjx0aXRsZXM+PHRpdGxlPlRo
ZSBSZWFjdG9tZSBQYXRod2F5IEtub3dsZWRnZWJhc2U8L3RpdGxlPjxzZWNvbmRhcnktdGl0bGU+
TnVjbGVpYyBBY2lkcyBSZXM8L3NlY29uZGFyeS10aXRsZT48YWx0LXRpdGxlPk51Y2xlaWMgYWNp
ZHMgcmVzZWFyY2g8L2FsdC10aXRsZT48L3RpdGxlcz48cGVyaW9kaWNhbD48ZnVsbC10aXRsZT5O
dWNsZWljIEFjaWRzIFJlczwvZnVsbC10aXRsZT48YWJici0xPk51Y2xlaWMgYWNpZHMgcmVzZWFy
Y2g8L2FiYnItMT48L3BlcmlvZGljYWw+PGFsdC1wZXJpb2RpY2FsPjxmdWxsLXRpdGxlPk51Y2xl
aWMgQWNpZHMgUmVzPC9mdWxsLXRpdGxlPjxhYmJyLTE+TnVjbGVpYyBhY2lkcyByZXNlYXJjaDwv
YWJici0xPjwvYWx0LXBlcmlvZGljYWw+PHBhZ2VzPkQ2NDktRDY1NTwvcGFnZXM+PHZvbHVtZT40
Njwvdm9sdW1lPjxudW1iZXI+RDE8L251bWJlcj48a2V5d29yZHM+PGtleXdvcmQ+Q29tcHV0ZXIg
R3JhcGhpY3M8L2tleXdvcmQ+PGtleXdvcmQ+RGF0YWJhc2VzLCBDaGVtaWNhbDwva2V5d29yZD48
a2V5d29yZD5EYXRhYmFzZXMsIFByb3RlaW48L2tleXdvcmQ+PGtleXdvcmQ+SHVtYW5zPC9rZXl3
b3JkPjxrZXl3b3JkPkludGVybmV0PC9rZXl3b3JkPjxrZXl3b3JkPipLbm93bGVkZ2UgQmFzZXM8
L2tleXdvcmQ+PGtleXdvcmQ+Kk1ldGFib2xpYyBOZXR3b3JrcyBhbmQgUGF0aHdheXM8L2tleXdv
cmQ+PGtleXdvcmQ+TW9sZWN1bGFyIFNlcXVlbmNlIEFubm90YXRpb248L2tleXdvcmQ+PGtleXdv
cmQ+U2lnbmFsIFRyYW5zZHVjdGlvbjwva2V5d29yZD48a2V5d29yZD5Vc2VyLUNvbXB1dGVyIElu
dGVyZmFjZTwva2V5d29yZD48L2tleXdvcmRzPjxkYXRlcz48eWVhcj4yMDE4PC95ZWFyPjxwdWIt
ZGF0ZXM+PGRhdGU+SmFuIDQ8L2RhdGU+PC9wdWItZGF0ZXM+PC9kYXRlcz48aXNibj4xMzYyLTQ5
NjIgKEVsZWN0cm9uaWMpJiN4RDswMzA1LTEwNDggKExpbmtpbmcpPC9pc2JuPjxhY2Nlc3Npb24t
bnVtPjI5MTQ1NjI5PC9hY2Nlc3Npb24tbnVtPjx1cmxzPjxyZWxhdGVkLXVybHM+PHVybD5odHRw
Oi8vd3d3Lm5jYmkubmxtLm5paC5nb3YvcHVibWVkLzI5MTQ1NjI5PC91cmw+PC9yZWxhdGVkLXVy
bHM+PC91cmxzPjxjdXN0b20yPjU3NTMxODc8L2N1c3RvbTI+PGVsZWN0cm9uaWMtcmVzb3VyY2Ut
bnVtPjEwLjEwOTMvbmFyL2dreDExMzI8L2VsZWN0cm9uaWMtcmVzb3VyY2UtbnVtPjwvcmVjb3Jk
PjwvQ2l0ZT48L0VuZE5vdGU+AG==
</w:fldData>
        </w:fldChar>
      </w:r>
      <w:r>
        <w:rPr>
          <w:rStyle w:val="None"/>
          <w:rFonts w:ascii="Times New Roman" w:hAnsi="Times New Roman"/>
          <w:bCs/>
          <w:sz w:val="24"/>
          <w:szCs w:val="24"/>
        </w:rPr>
        <w:instrText xml:space="preserve"> ADDIN EN.CITE </w:instrText>
      </w:r>
      <w:r>
        <w:rPr>
          <w:rStyle w:val="None"/>
          <w:rFonts w:ascii="Times New Roman" w:hAnsi="Times New Roman"/>
          <w:bCs/>
          <w:sz w:val="24"/>
          <w:szCs w:val="24"/>
        </w:rPr>
        <w:fldChar w:fldCharType="begin">
          <w:fldData xml:space="preserve">PEVuZE5vdGU+PENpdGU+PEF1dGhvcj5GYWJyZWdhdDwvQXV0aG9yPjxZZWFyPjIwMTg8L1llYXI+
PFJlY051bT4zMzwvUmVjTnVtPjxEaXNwbGF5VGV4dD5bMTBdPC9EaXNwbGF5VGV4dD48cmVjb3Jk
PjxyZWMtbnVtYmVyPjMzPC9yZWMtbnVtYmVyPjxmb3JlaWduLWtleXM+PGtleSBhcHA9IkVOIiBk
Yi1pZD0ic3JldGV2ZXA5dHpkcjBld2E1MnBwc3A1d3NmNXB0ejJlOXRzIiB0aW1lc3RhbXA9IjE1
OTc5OTI1NjQiPjMzPC9rZXk+PC9mb3JlaWduLWtleXM+PHJlZi10eXBlIG5hbWU9IkpvdXJuYWwg
QXJ0aWNsZSI+MTc8L3JlZi10eXBlPjxjb250cmlidXRvcnM+PGF1dGhvcnM+PGF1dGhvcj5GYWJy
ZWdhdCwgQS48L2F1dGhvcj48YXV0aG9yPkp1cGUsIFMuPC9hdXRob3I+PGF1dGhvcj5NYXR0aGV3
cywgTC48L2F1dGhvcj48YXV0aG9yPlNpZGlyb3BvdWxvcywgSy48L2F1dGhvcj48YXV0aG9yPkdp
bGxlc3BpZSwgTS48L2F1dGhvcj48YXV0aG9yPkdhcmFwYXRpLCBQLjwvYXV0aG9yPjxhdXRob3I+
SGF3LCBSLjwvYXV0aG9yPjxhdXRob3I+SmFzc2FsLCBCLjwvYXV0aG9yPjxhdXRob3I+S29ybmlu
Z2VyLCBGLjwvYXV0aG9yPjxhdXRob3I+TWF5LCBCLjwvYXV0aG9yPjxhdXRob3I+TWlsYWNpYywg
TS48L2F1dGhvcj48YXV0aG9yPlJvY2EsIEMuIEQuPC9hdXRob3I+PGF1dGhvcj5Sb3RoZmVscywg
Sy48L2F1dGhvcj48YXV0aG9yPlNldmlsbGEsIEMuPC9hdXRob3I+PGF1dGhvcj5TaGFtb3Zza3ks
IFYuPC9hdXRob3I+PGF1dGhvcj5TaG9yc2VyLCBTLjwvYXV0aG9yPjxhdXRob3I+VmFydXNhaSwg
VC48L2F1dGhvcj48YXV0aG9yPlZpdGVyaSwgRy48L2F1dGhvcj48YXV0aG9yPldlaXNlciwgSi48
L2F1dGhvcj48YXV0aG9yPld1LCBHLjwvYXV0aG9yPjxhdXRob3I+U3RlaW4sIEwuPC9hdXRob3I+
PGF1dGhvcj5IZXJtamFrb2IsIEguPC9hdXRob3I+PGF1dGhvcj5EJmFwb3M7RXVzdGFjaGlvLCBQ
LjwvYXV0aG9yPjwvYXV0aG9ycz48L2NvbnRyaWJ1dG9ycz48YXV0aC1hZGRyZXNzPkV1cm9wZWFu
IE1vbGVjdWxhciBCaW9sb2d5IExhYm9yYXRvcnksIEV1cm9wZWFuIEJpb2luZm9ybWF0aWNzIElu
c3RpdHV0ZSAoRU1CTC1FQkkpLCBXZWxsY29tZSBHZW5vbWUgQ2FtcHVzLCBIaW54dG9uLCBDYW1i
cmlkZ2VzaGlyZSBDQjEwIDFTRCwgVUsuJiN4RDtPcGVuIFRhcmdldHMsIFdlbGxjb21lIEdlbm9t
ZSBDYW1wdXMsIEhpbnh0b24sIENhbWJyaWRnZXNoaXJlIENCMTAgMVNELCBVSy4mI3hEO05ZVSBT
Y2hvb2wgb2YgTWVkaWNpbmUsIE5ldyBZb3JrLCBOWSAxMDAxNiwgVVNBLiYjeEQ7T250YXJpbyBJ
bnN0aXR1dGUgZm9yIENhbmNlciBSZXNlYXJjaCwgVG9yb250bywgT04sIE01RyAwQTMsIENhbmFk
YS4mI3hEO0NvbGxlZ2Ugb2YgUGhhcm1hY3kgYW5kIEhlYWx0aCBTY2llbmNlcywgU3QuIEpvaG4m
YXBvcztzIFVuaXZlcnNpdHksIFF1ZWVucywgTlkgMTE0MzksIFVTQS4mI3hEO09yZWdvbiBIZWFs
dGggU2NpZW5jZXMgVW5pdmVyc2l0eSwgUG9ydGxhbmQsIE9SIDk3MjM5LCBVU0EuJiN4RDtEZXBh
cnRtZW50IG9mIE1vbGVjdWxhciBHZW5ldGljcywgVW5pdmVyc2l0eSBvZiBUb3JvbnRvLCBUb3Jv
bnRvLCBPTiBNNVMgMUExLCBDYW5hZGEuJiN4RDtOYXRpb25hbCBDZW50ZXIgZm9yIFByb3RlaW4g
U2NpZW5jZXMsIEJlaWppbmcsIENoaW5hLjwvYXV0aC1hZGRyZXNzPjx0aXRsZXM+PHRpdGxlPlRo
ZSBSZWFjdG9tZSBQYXRod2F5IEtub3dsZWRnZWJhc2U8L3RpdGxlPjxzZWNvbmRhcnktdGl0bGU+
TnVjbGVpYyBBY2lkcyBSZXM8L3NlY29uZGFyeS10aXRsZT48YWx0LXRpdGxlPk51Y2xlaWMgYWNp
ZHMgcmVzZWFyY2g8L2FsdC10aXRsZT48L3RpdGxlcz48cGVyaW9kaWNhbD48ZnVsbC10aXRsZT5O
dWNsZWljIEFjaWRzIFJlczwvZnVsbC10aXRsZT48YWJici0xPk51Y2xlaWMgYWNpZHMgcmVzZWFy
Y2g8L2FiYnItMT48L3BlcmlvZGljYWw+PGFsdC1wZXJpb2RpY2FsPjxmdWxsLXRpdGxlPk51Y2xl
aWMgQWNpZHMgUmVzPC9mdWxsLXRpdGxlPjxhYmJyLTE+TnVjbGVpYyBhY2lkcyByZXNlYXJjaDwv
YWJici0xPjwvYWx0LXBlcmlvZGljYWw+PHBhZ2VzPkQ2NDktRDY1NTwvcGFnZXM+PHZvbHVtZT40
Njwvdm9sdW1lPjxudW1iZXI+RDE8L251bWJlcj48a2V5d29yZHM+PGtleXdvcmQ+Q29tcHV0ZXIg
R3JhcGhpY3M8L2tleXdvcmQ+PGtleXdvcmQ+RGF0YWJhc2VzLCBDaGVtaWNhbDwva2V5d29yZD48
a2V5d29yZD5EYXRhYmFzZXMsIFByb3RlaW48L2tleXdvcmQ+PGtleXdvcmQ+SHVtYW5zPC9rZXl3
b3JkPjxrZXl3b3JkPkludGVybmV0PC9rZXl3b3JkPjxrZXl3b3JkPipLbm93bGVkZ2UgQmFzZXM8
L2tleXdvcmQ+PGtleXdvcmQ+Kk1ldGFib2xpYyBOZXR3b3JrcyBhbmQgUGF0aHdheXM8L2tleXdv
cmQ+PGtleXdvcmQ+TW9sZWN1bGFyIFNlcXVlbmNlIEFubm90YXRpb248L2tleXdvcmQ+PGtleXdv
cmQ+U2lnbmFsIFRyYW5zZHVjdGlvbjwva2V5d29yZD48a2V5d29yZD5Vc2VyLUNvbXB1dGVyIElu
dGVyZmFjZTwva2V5d29yZD48L2tleXdvcmRzPjxkYXRlcz48eWVhcj4yMDE4PC95ZWFyPjxwdWIt
ZGF0ZXM+PGRhdGU+SmFuIDQ8L2RhdGU+PC9wdWItZGF0ZXM+PC9kYXRlcz48aXNibj4xMzYyLTQ5
NjIgKEVsZWN0cm9uaWMpJiN4RDswMzA1LTEwNDggKExpbmtpbmcpPC9pc2JuPjxhY2Nlc3Npb24t
bnVtPjI5MTQ1NjI5PC9hY2Nlc3Npb24tbnVtPjx1cmxzPjxyZWxhdGVkLXVybHM+PHVybD5odHRw
Oi8vd3d3Lm5jYmkubmxtLm5paC5nb3YvcHVibWVkLzI5MTQ1NjI5PC91cmw+PC9yZWxhdGVkLXVy
bHM+PC91cmxzPjxjdXN0b20yPjU3NTMxODc8L2N1c3RvbTI+PGVsZWN0cm9uaWMtcmVzb3VyY2Ut
bnVtPjEwLjEwOTMvbmFyL2dreDExMzI8L2VsZWN0cm9uaWMtcmVzb3VyY2UtbnVtPjwvcmVjb3Jk
PjwvQ2l0ZT48L0VuZE5vdGU+AG==
</w:fldData>
        </w:fldChar>
      </w:r>
      <w:r>
        <w:rPr>
          <w:rStyle w:val="None"/>
          <w:rFonts w:ascii="Times New Roman" w:hAnsi="Times New Roman"/>
          <w:bCs/>
          <w:sz w:val="24"/>
          <w:szCs w:val="24"/>
        </w:rPr>
        <w:instrText xml:space="preserve"> ADDIN EN.CITE.DATA </w:instrText>
      </w:r>
      <w:r>
        <w:rPr>
          <w:rStyle w:val="None"/>
          <w:rFonts w:ascii="Times New Roman" w:hAnsi="Times New Roman"/>
          <w:bCs/>
          <w:sz w:val="24"/>
          <w:szCs w:val="24"/>
        </w:rPr>
      </w:r>
      <w:r>
        <w:rPr>
          <w:rStyle w:val="None"/>
          <w:rFonts w:ascii="Times New Roman" w:hAnsi="Times New Roman"/>
          <w:bCs/>
          <w:sz w:val="24"/>
          <w:szCs w:val="24"/>
        </w:rPr>
        <w:fldChar w:fldCharType="end"/>
      </w:r>
      <w:r>
        <w:rPr>
          <w:rStyle w:val="None"/>
          <w:rFonts w:ascii="Times New Roman" w:hAnsi="Times New Roman"/>
          <w:bCs/>
          <w:sz w:val="24"/>
          <w:szCs w:val="24"/>
        </w:rPr>
        <w:fldChar w:fldCharType="separate"/>
      </w:r>
      <w:r>
        <w:rPr>
          <w:rStyle w:val="None"/>
          <w:rFonts w:ascii="Times New Roman" w:hAnsi="Times New Roman"/>
          <w:bCs/>
          <w:noProof/>
          <w:sz w:val="24"/>
          <w:szCs w:val="24"/>
        </w:rPr>
        <w:t>[</w:t>
      </w:r>
      <w:hyperlink w:anchor="_ENREF_10" w:tooltip="Fabregat, 2018 #33" w:history="1">
        <w:r>
          <w:rPr>
            <w:rStyle w:val="None"/>
            <w:rFonts w:ascii="Times New Roman" w:hAnsi="Times New Roman"/>
            <w:bCs/>
            <w:noProof/>
            <w:sz w:val="24"/>
            <w:szCs w:val="24"/>
          </w:rPr>
          <w:t>10</w:t>
        </w:r>
      </w:hyperlink>
      <w:r>
        <w:rPr>
          <w:rStyle w:val="None"/>
          <w:rFonts w:ascii="Times New Roman" w:hAnsi="Times New Roman"/>
          <w:bCs/>
          <w:noProof/>
          <w:sz w:val="24"/>
          <w:szCs w:val="24"/>
        </w:rPr>
        <w:t>]</w:t>
      </w:r>
      <w:r>
        <w:rPr>
          <w:rStyle w:val="None"/>
          <w:rFonts w:ascii="Times New Roman" w:hAnsi="Times New Roman"/>
          <w:bCs/>
          <w:sz w:val="24"/>
          <w:szCs w:val="24"/>
        </w:rPr>
        <w:fldChar w:fldCharType="end"/>
      </w:r>
      <w:r>
        <w:rPr>
          <w:rStyle w:val="None"/>
          <w:rFonts w:ascii="Times New Roman" w:hAnsi="Times New Roman"/>
          <w:bCs/>
          <w:sz w:val="24"/>
          <w:szCs w:val="24"/>
        </w:rPr>
        <w:t xml:space="preserve">. Pathways with </w:t>
      </w:r>
      <w:r>
        <w:rPr>
          <w:rStyle w:val="Hyperlink0"/>
        </w:rPr>
        <w:t xml:space="preserve">P-value &lt; 0.05 were treated as enriched pathways. </w:t>
      </w:r>
    </w:p>
    <w:p w:rsidR="00CA14EC" w:rsidRPr="00CA14EC" w:rsidRDefault="00CA14EC">
      <w:pPr>
        <w:rPr>
          <w:rFonts w:ascii="Times New Roman" w:hAnsi="Times New Roman"/>
          <w:b/>
          <w:sz w:val="24"/>
          <w:szCs w:val="24"/>
        </w:rPr>
      </w:pPr>
      <w:r w:rsidRPr="00CA14EC">
        <w:rPr>
          <w:rFonts w:ascii="Times New Roman" w:hAnsi="Times New Roman"/>
          <w:b/>
          <w:sz w:val="24"/>
          <w:szCs w:val="24"/>
        </w:rPr>
        <w:t xml:space="preserve">References </w:t>
      </w:r>
    </w:p>
    <w:p w:rsidR="00CA14EC" w:rsidRDefault="00CA14EC"/>
    <w:p w:rsidR="00CA14EC" w:rsidRPr="00CA14EC" w:rsidRDefault="00CA14EC" w:rsidP="00CA14EC">
      <w:pPr>
        <w:pStyle w:val="EndNoteBibliography"/>
        <w:spacing w:after="0"/>
        <w:ind w:left="720" w:hanging="720"/>
      </w:pPr>
      <w:r>
        <w:fldChar w:fldCharType="begin"/>
      </w:r>
      <w:r>
        <w:instrText xml:space="preserve"> ADDIN EN.REFLIST </w:instrText>
      </w:r>
      <w:r>
        <w:fldChar w:fldCharType="separate"/>
      </w:r>
      <w:bookmarkStart w:id="0" w:name="_ENREF_1"/>
      <w:r w:rsidRPr="00CA14EC">
        <w:t>[1]</w:t>
      </w:r>
      <w:r w:rsidRPr="00CA14EC">
        <w:tab/>
        <w:t xml:space="preserve">P. Bhadra, J. Yan, J. Li, S. Fong, and S. W. I. Siu, “AmPEP: Sequence-based prediction of antimicrobial peptides using distribution patterns of amino acid properties and random forest,” </w:t>
      </w:r>
      <w:r w:rsidRPr="00CA14EC">
        <w:rPr>
          <w:i/>
        </w:rPr>
        <w:t>Sci Rep,</w:t>
      </w:r>
      <w:r w:rsidRPr="00CA14EC">
        <w:t xml:space="preserve"> vol. 8, no. 1, pp. 1697, Jan 26, 2018.</w:t>
      </w:r>
      <w:bookmarkEnd w:id="0"/>
    </w:p>
    <w:p w:rsidR="00CA14EC" w:rsidRPr="00CA14EC" w:rsidRDefault="00CA14EC" w:rsidP="00CA14EC">
      <w:pPr>
        <w:pStyle w:val="EndNoteBibliography"/>
        <w:spacing w:after="0"/>
        <w:ind w:left="720" w:hanging="720"/>
      </w:pPr>
      <w:bookmarkStart w:id="1" w:name="_ENREF_2"/>
      <w:r w:rsidRPr="00CA14EC">
        <w:t>[2]</w:t>
      </w:r>
      <w:r w:rsidRPr="00CA14EC">
        <w:tab/>
        <w:t xml:space="preserve">P. K. Meher, T. K. Sahu, A. Banchariya, and A. R. Rao, “DIRProt: a computational approach for discriminating insecticide resistant proteins from non-resistant proteins,” </w:t>
      </w:r>
      <w:r w:rsidRPr="00CA14EC">
        <w:rPr>
          <w:i/>
        </w:rPr>
        <w:t>BMC Bioinformatics,</w:t>
      </w:r>
      <w:r w:rsidRPr="00CA14EC">
        <w:t xml:space="preserve"> vol. 18, no. 1, pp. 190, Mar 24, 2017.</w:t>
      </w:r>
      <w:bookmarkEnd w:id="1"/>
    </w:p>
    <w:p w:rsidR="00CA14EC" w:rsidRPr="00CA14EC" w:rsidRDefault="00CA14EC" w:rsidP="00CA14EC">
      <w:pPr>
        <w:pStyle w:val="EndNoteBibliography"/>
        <w:spacing w:after="0"/>
        <w:ind w:left="720" w:hanging="720"/>
      </w:pPr>
      <w:bookmarkStart w:id="2" w:name="_ENREF_3"/>
      <w:r w:rsidRPr="00CA14EC">
        <w:t>[3]</w:t>
      </w:r>
      <w:r w:rsidRPr="00CA14EC">
        <w:tab/>
        <w:t xml:space="preserve">P. K. Meher, T. K. Sahu, J. Mohanty, S. Gahoi, S. Purru, M. Grover, and A. R. Rao, “nifPred: Proteome-Wide Identification and Categorization of Nitrogen-Fixation Proteins of Diaztrophs Based on Composition-Transition-Distribution Features Using Support Vector Machine,” </w:t>
      </w:r>
      <w:r w:rsidRPr="00CA14EC">
        <w:rPr>
          <w:i/>
        </w:rPr>
        <w:t>Front Microbiol,</w:t>
      </w:r>
      <w:r w:rsidRPr="00CA14EC">
        <w:t xml:space="preserve"> vol. 9, pp. 1100, 2018.</w:t>
      </w:r>
      <w:bookmarkEnd w:id="2"/>
    </w:p>
    <w:p w:rsidR="00CA14EC" w:rsidRPr="00CA14EC" w:rsidRDefault="00CA14EC" w:rsidP="00CA14EC">
      <w:pPr>
        <w:pStyle w:val="EndNoteBibliography"/>
        <w:spacing w:after="0"/>
        <w:ind w:left="720" w:hanging="720"/>
      </w:pPr>
      <w:bookmarkStart w:id="3" w:name="_ENREF_4"/>
      <w:r w:rsidRPr="00CA14EC">
        <w:t>[4]</w:t>
      </w:r>
      <w:r w:rsidRPr="00CA14EC">
        <w:tab/>
        <w:t xml:space="preserve">D. S. Cao, Y. Z. Liang, J. Yan, G. S. Tan, Q. S. Xu, and S. Liu, “PyDPI: freely available python package for chemoinformatics, bioinformatics, and chemogenomics studies,” </w:t>
      </w:r>
      <w:r w:rsidRPr="00CA14EC">
        <w:rPr>
          <w:i/>
        </w:rPr>
        <w:t>J Chem Inf Model,</w:t>
      </w:r>
      <w:r w:rsidRPr="00CA14EC">
        <w:t xml:space="preserve"> vol. 53, no. 11, pp. 3086-96, Nov 25, 2013.</w:t>
      </w:r>
      <w:bookmarkEnd w:id="3"/>
    </w:p>
    <w:p w:rsidR="00CA14EC" w:rsidRPr="00CA14EC" w:rsidRDefault="00CA14EC" w:rsidP="00CA14EC">
      <w:pPr>
        <w:pStyle w:val="EndNoteBibliography"/>
        <w:spacing w:after="0"/>
        <w:ind w:left="720" w:hanging="720"/>
      </w:pPr>
      <w:bookmarkStart w:id="4" w:name="_ENREF_5"/>
      <w:r w:rsidRPr="00CA14EC">
        <w:t>[5]</w:t>
      </w:r>
      <w:r w:rsidRPr="00CA14EC">
        <w:tab/>
        <w:t xml:space="preserve">T. S. Keshava Prasad, R. Goel, K. Kandasamy, S. Keerthikumar, S. Kumar, S. Mathivanan, D. Telikicherla, R. Raju, B. Shafreen, A. Venugopal, L. Balakrishnan, A. Marimuthu, S. Banerjee, D. S. Somanathan, A. Sebastian, S. Rani, S. Ray, C. J. Harrys Kishore, S. Kanth, M. Ahmed, M. K. Kashyap, R. Mohmood, Y. L. Ramachandra, V. Krishna, B. A. Rahiman, S. Mohan, P. Ranganathan, S. Ramabadran, R. Chaerkady, and A. Pandey, “Human Protein Reference Database--2009 update,” </w:t>
      </w:r>
      <w:r w:rsidRPr="00CA14EC">
        <w:rPr>
          <w:i/>
        </w:rPr>
        <w:t>Nucleic Acids Res,</w:t>
      </w:r>
      <w:r w:rsidRPr="00CA14EC">
        <w:t xml:space="preserve"> vol. 37, no. Database issue, pp. D767-72, Jan, 2009.</w:t>
      </w:r>
      <w:bookmarkEnd w:id="4"/>
    </w:p>
    <w:p w:rsidR="00CA14EC" w:rsidRPr="00CA14EC" w:rsidRDefault="00CA14EC" w:rsidP="00CA14EC">
      <w:pPr>
        <w:pStyle w:val="EndNoteBibliography"/>
        <w:spacing w:after="0"/>
        <w:ind w:left="720" w:hanging="720"/>
      </w:pPr>
      <w:bookmarkStart w:id="5" w:name="_ENREF_6"/>
      <w:r w:rsidRPr="00CA14EC">
        <w:t>[6]</w:t>
      </w:r>
      <w:r w:rsidRPr="00CA14EC">
        <w:tab/>
        <w:t xml:space="preserve">Y. Assenov, F. Ramirez, S. E. Schelhorn, T. Lengauer, and M. Albrecht, “Computing topological parameters of biological networks,” </w:t>
      </w:r>
      <w:r w:rsidRPr="00CA14EC">
        <w:rPr>
          <w:i/>
        </w:rPr>
        <w:t>Bioinformatics,</w:t>
      </w:r>
      <w:r w:rsidRPr="00CA14EC">
        <w:t xml:space="preserve"> vol. 24, no. 2, pp. 282-4, Jan 15, 2008.</w:t>
      </w:r>
      <w:bookmarkEnd w:id="5"/>
    </w:p>
    <w:p w:rsidR="00CA14EC" w:rsidRPr="00CA14EC" w:rsidRDefault="00CA14EC" w:rsidP="00CA14EC">
      <w:pPr>
        <w:pStyle w:val="EndNoteBibliography"/>
        <w:spacing w:after="0"/>
        <w:ind w:left="720" w:hanging="720"/>
      </w:pPr>
      <w:bookmarkStart w:id="6" w:name="_ENREF_7"/>
      <w:r w:rsidRPr="00CA14EC">
        <w:t>[7]</w:t>
      </w:r>
      <w:r w:rsidRPr="00CA14EC">
        <w:tab/>
        <w:t xml:space="preserve">F. Pedregosa, G. Varoquaux, A. Gramfort, V. Michel, B. Thirion, O. Grisel, M. Blondel, P. Prettenhofer, R. Weiss, V. Dubourg, J. Vanderplas, A. Passos, D. Cournapeau, M. Brucher, M. Perrot, and E. Duchesnay, “Scikit-learn: Machine Learning in Python,” </w:t>
      </w:r>
      <w:r w:rsidRPr="00CA14EC">
        <w:rPr>
          <w:i/>
        </w:rPr>
        <w:t>Journal of Machine Learning Research,</w:t>
      </w:r>
      <w:r w:rsidRPr="00CA14EC">
        <w:t xml:space="preserve"> vol. 12, pp. 2825-2830, 2011.</w:t>
      </w:r>
      <w:bookmarkEnd w:id="6"/>
    </w:p>
    <w:p w:rsidR="00CA14EC" w:rsidRPr="00CA14EC" w:rsidRDefault="00CA14EC" w:rsidP="00CA14EC">
      <w:pPr>
        <w:pStyle w:val="EndNoteBibliography"/>
        <w:spacing w:after="0"/>
        <w:ind w:left="720" w:hanging="720"/>
      </w:pPr>
      <w:bookmarkStart w:id="7" w:name="_ENREF_8"/>
      <w:r w:rsidRPr="00CA14EC">
        <w:t>[8]</w:t>
      </w:r>
      <w:r w:rsidRPr="00CA14EC">
        <w:tab/>
        <w:t xml:space="preserve">M. Abadi, P. Barham, J. Chen, Z. Chen, A. Davis, J. Dean, M. Devin, S. Ghemawat, G. Irving, M. Isard, M. Kudlur, J. Levenberg, R. Monga, S. Moore, D. G. Murray, B. Steiner, P. Tucker, V. </w:t>
      </w:r>
      <w:r w:rsidRPr="00CA14EC">
        <w:lastRenderedPageBreak/>
        <w:t xml:space="preserve">Vasudevan, P. Warden, M. Wicke, Y. Yu, and X. Zheng, “TensorFlow: A system for large-scale machine learning,” </w:t>
      </w:r>
      <w:r w:rsidRPr="00CA14EC">
        <w:rPr>
          <w:i/>
        </w:rPr>
        <w:t>Proceedings of the 12th USENIX Symposium on Operating Systems Design and Implementation (OSDI 16)</w:t>
      </w:r>
      <w:r w:rsidRPr="00CA14EC">
        <w:t>, pp. 265--283, 2016.</w:t>
      </w:r>
      <w:bookmarkEnd w:id="7"/>
    </w:p>
    <w:p w:rsidR="00CA14EC" w:rsidRPr="00CA14EC" w:rsidRDefault="00CA14EC" w:rsidP="00CA14EC">
      <w:pPr>
        <w:pStyle w:val="EndNoteBibliography"/>
        <w:spacing w:after="0"/>
        <w:ind w:left="720" w:hanging="720"/>
      </w:pPr>
      <w:bookmarkStart w:id="8" w:name="_ENREF_9"/>
      <w:r w:rsidRPr="00CA14EC">
        <w:t>[9]</w:t>
      </w:r>
      <w:r w:rsidRPr="00CA14EC">
        <w:tab/>
        <w:t xml:space="preserve">M. V. Kuleshov, M. R. Jones, A. D. Rouillard, N. F. Fernandez, Q. Duan, Z. Wang, S. Koplev, S. L. Jenkins, K. M. Jagodnik, A. Lachmann, M. G. McDermott, C. D. Monteiro, G. W. Gundersen, and A. Ma'ayan, “Enrichr: a comprehensive gene set enrichment analysis web server 2016 update,” </w:t>
      </w:r>
      <w:r w:rsidRPr="00CA14EC">
        <w:rPr>
          <w:i/>
        </w:rPr>
        <w:t>Nucleic Acids Res,</w:t>
      </w:r>
      <w:r w:rsidRPr="00CA14EC">
        <w:t xml:space="preserve"> vol. 44, no. W1, pp. W90-7, Jul 8, 2016.</w:t>
      </w:r>
      <w:bookmarkEnd w:id="8"/>
    </w:p>
    <w:p w:rsidR="00CA14EC" w:rsidRPr="00CA14EC" w:rsidRDefault="00CA14EC" w:rsidP="00CA14EC">
      <w:pPr>
        <w:pStyle w:val="EndNoteBibliography"/>
        <w:ind w:left="720" w:hanging="720"/>
      </w:pPr>
      <w:bookmarkStart w:id="9" w:name="_ENREF_10"/>
      <w:r w:rsidRPr="00CA14EC">
        <w:t>[10]</w:t>
      </w:r>
      <w:r w:rsidRPr="00CA14EC">
        <w:tab/>
        <w:t xml:space="preserve">A. Fabregat, S. Jupe, L. Matthews, K. Sidiropoulos, M. Gillespie, P. Garapati, R. Haw, B. Jassal, F. Korninger, B. May, M. Milacic, C. D. Roca, K. Rothfels, C. Sevilla, V. Shamovsky, S. Shorser, T. Varusai, G. Viteri, J. Weiser, G. Wu, L. Stein, H. Hermjakob, and P. D'Eustachio, “The Reactome Pathway Knowledgebase,” </w:t>
      </w:r>
      <w:r w:rsidRPr="00CA14EC">
        <w:rPr>
          <w:i/>
        </w:rPr>
        <w:t>Nucleic Acids Res,</w:t>
      </w:r>
      <w:r w:rsidRPr="00CA14EC">
        <w:t xml:space="preserve"> vol. 46, no. D1, pp. D649-D655, Jan 4, 2018.</w:t>
      </w:r>
      <w:bookmarkEnd w:id="9"/>
    </w:p>
    <w:p w:rsidR="00A16B71" w:rsidRDefault="00CA14EC">
      <w:r>
        <w:fldChar w:fldCharType="end"/>
      </w:r>
    </w:p>
    <w:sectPr w:rsidR="00A16B71" w:rsidSect="00A16B71">
      <w:pgSz w:w="12240" w:h="15840"/>
      <w:pgMar w:top="1440" w:right="1440" w:bottom="1440" w:left="144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Droid Sans Fallback">
    <w:altName w:val="MS Mincho"/>
    <w:charset w:val="80"/>
    <w:family w:val="auto"/>
    <w:pitch w:val="variable"/>
    <w:sig w:usb0="00000000" w:usb1="00000000" w:usb2="00000000" w:usb3="00000000" w:csb0="00000000" w:csb1="00000000"/>
  </w:font>
  <w:font w:name="Bookman Old Style">
    <w:panose1 w:val="02050604050505020204"/>
    <w:charset w:val="00"/>
    <w:family w:val="roman"/>
    <w:pitch w:val="variable"/>
    <w:sig w:usb0="00000287" w:usb1="00000000" w:usb2="00000000" w:usb3="00000000" w:csb0="0000009F" w:csb1="00000000"/>
  </w:font>
  <w:font w:name="AdvMT_RM">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8"/>
  <w:defaultTabStop w:val="720"/>
  <w:characterSpacingControl w:val="doNotCompress"/>
  <w:compat/>
  <w:docVars>
    <w:docVar w:name="EN.Layout" w:val="&lt;ENLayout&gt;&lt;Style&gt;IEEE ACM Trans Comp Biol Bioinf&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sretevep9tzdr0ewa52ppsp5wsf5ptz2e9ts&quot;&gt;BacteriaVsVirus&lt;record-ids&gt;&lt;item&gt;24&lt;/item&gt;&lt;item&gt;25&lt;/item&gt;&lt;item&gt;26&lt;/item&gt;&lt;item&gt;27&lt;/item&gt;&lt;item&gt;28&lt;/item&gt;&lt;item&gt;29&lt;/item&gt;&lt;item&gt;30&lt;/item&gt;&lt;item&gt;31&lt;/item&gt;&lt;item&gt;32&lt;/item&gt;&lt;item&gt;33&lt;/item&gt;&lt;/record-ids&gt;&lt;/item&gt;&lt;/Libraries&gt;"/>
  </w:docVars>
  <w:rsids>
    <w:rsidRoot w:val="008D0597"/>
    <w:rsid w:val="008D0597"/>
    <w:rsid w:val="00A16B71"/>
    <w:rsid w:val="00CA14EC"/>
    <w:rsid w:val="00F2025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A14EC"/>
    <w:rPr>
      <w:rFonts w:ascii="Calibri" w:eastAsia="Calibri" w:hAnsi="Calibri" w:cs="Times New Roman"/>
      <w:lang w:val="en-IN"/>
    </w:rPr>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yperlink0">
    <w:name w:val="Hyperlink.0"/>
    <w:rsid w:val="00CA14EC"/>
    <w:rPr>
      <w:rFonts w:ascii="Times New Roman" w:hAnsi="Times New Roman"/>
      <w:sz w:val="24"/>
      <w:szCs w:val="24"/>
      <w:lang w:val="en-US"/>
    </w:rPr>
  </w:style>
  <w:style w:type="character" w:customStyle="1" w:styleId="None">
    <w:name w:val="None"/>
    <w:rsid w:val="00CA14EC"/>
  </w:style>
  <w:style w:type="paragraph" w:customStyle="1" w:styleId="EndNoteBibliographyTitle">
    <w:name w:val="EndNote Bibliography Title"/>
    <w:basedOn w:val="Normal"/>
    <w:link w:val="EndNoteBibliographyTitleChar"/>
    <w:rsid w:val="00CA14EC"/>
    <w:pPr>
      <w:spacing w:after="0"/>
      <w:jc w:val="center"/>
    </w:pPr>
    <w:rPr>
      <w:rFonts w:cs="Calibri"/>
      <w:noProof/>
      <w:lang w:val="en-US"/>
    </w:rPr>
  </w:style>
  <w:style w:type="character" w:customStyle="1" w:styleId="EndNoteBibliographyTitleChar">
    <w:name w:val="EndNote Bibliography Title Char"/>
    <w:basedOn w:val="DefaultParagraphFont"/>
    <w:link w:val="EndNoteBibliographyTitle"/>
    <w:rsid w:val="00CA14EC"/>
    <w:rPr>
      <w:rFonts w:ascii="Calibri" w:eastAsia="Calibri" w:hAnsi="Calibri" w:cs="Calibri"/>
      <w:noProof/>
    </w:rPr>
  </w:style>
  <w:style w:type="paragraph" w:customStyle="1" w:styleId="EndNoteBibliography">
    <w:name w:val="EndNote Bibliography"/>
    <w:basedOn w:val="Normal"/>
    <w:link w:val="EndNoteBibliographyChar"/>
    <w:rsid w:val="00CA14EC"/>
    <w:pPr>
      <w:spacing w:line="240" w:lineRule="auto"/>
    </w:pPr>
    <w:rPr>
      <w:rFonts w:cs="Calibri"/>
      <w:noProof/>
      <w:lang w:val="en-US"/>
    </w:rPr>
  </w:style>
  <w:style w:type="character" w:customStyle="1" w:styleId="EndNoteBibliographyChar">
    <w:name w:val="EndNote Bibliography Char"/>
    <w:basedOn w:val="DefaultParagraphFont"/>
    <w:link w:val="EndNoteBibliography"/>
    <w:rsid w:val="00CA14EC"/>
    <w:rPr>
      <w:rFonts w:ascii="Calibri" w:eastAsia="Calibri" w:hAnsi="Calibri" w:cs="Calibri"/>
      <w:noProof/>
    </w:rPr>
  </w:style>
  <w:style w:type="character" w:styleId="Hyperlink">
    <w:name w:val="Hyperlink"/>
    <w:basedOn w:val="DefaultParagraphFont"/>
    <w:uiPriority w:val="99"/>
    <w:unhideWhenUsed/>
    <w:rsid w:val="00CA14EC"/>
    <w:rPr>
      <w:color w:val="0000FF" w:themeColor="hyperlink"/>
      <w:u w:val="single"/>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oleObject" Target="embeddings/oleObject7.bin"/><Relationship Id="rId2" Type="http://schemas.openxmlformats.org/officeDocument/2006/relationships/settings" Target="settings.xml"/><Relationship Id="rId16" Type="http://schemas.openxmlformats.org/officeDocument/2006/relationships/image" Target="media/image7.wmf"/><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oleObject" Target="embeddings/oleObject6.bin"/><Relationship Id="rId10" Type="http://schemas.openxmlformats.org/officeDocument/2006/relationships/image" Target="media/image4.wmf"/><Relationship Id="rId19" Type="http://schemas.openxmlformats.org/officeDocument/2006/relationships/theme" Target="theme/theme1.xml"/><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TotalTime>
  <Pages>6</Pages>
  <Words>2211</Words>
  <Characters>12607</Characters>
  <Application>Microsoft Office Word</Application>
  <DocSecurity>0</DocSecurity>
  <Lines>105</Lines>
  <Paragraphs>29</Paragraphs>
  <ScaleCrop>false</ScaleCrop>
  <Company/>
  <LinksUpToDate>false</LinksUpToDate>
  <CharactersWithSpaces>1478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njan</dc:creator>
  <cp:lastModifiedBy>Ranjan</cp:lastModifiedBy>
  <cp:revision>3</cp:revision>
  <dcterms:created xsi:type="dcterms:W3CDTF">2020-09-05T13:09:00Z</dcterms:created>
  <dcterms:modified xsi:type="dcterms:W3CDTF">2020-09-05T13:15:00Z</dcterms:modified>
</cp:coreProperties>
</file>